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5B626C" w14:textId="77777777" w:rsidR="00C04F70" w:rsidRPr="0037287D" w:rsidRDefault="00C04F70" w:rsidP="00C04F70">
      <w:pPr>
        <w:tabs>
          <w:tab w:val="left" w:pos="5982"/>
        </w:tabs>
        <w:rPr>
          <w:b/>
        </w:rPr>
      </w:pPr>
      <w:r w:rsidRPr="0037287D">
        <w:rPr>
          <w:b/>
        </w:rPr>
        <w:t xml:space="preserve">Section </w:t>
      </w:r>
      <w:r>
        <w:rPr>
          <w:b/>
        </w:rPr>
        <w:t>3</w:t>
      </w:r>
      <w:r w:rsidRPr="0037287D">
        <w:rPr>
          <w:b/>
        </w:rPr>
        <w:t>.</w:t>
      </w:r>
      <w:r>
        <w:rPr>
          <w:b/>
        </w:rPr>
        <w:t>3 – Nominal response models</w:t>
      </w:r>
    </w:p>
    <w:p w14:paraId="11DB8554" w14:textId="77777777" w:rsidR="00C04F70" w:rsidRDefault="00C04F70" w:rsidP="00C04F70"/>
    <w:p w14:paraId="2D96B4EB" w14:textId="77777777" w:rsidR="00C94935" w:rsidRDefault="00C04F70" w:rsidP="00C04F70">
      <w:pPr>
        <w:ind w:left="720"/>
      </w:pPr>
      <w:r>
        <w:t xml:space="preserve">Suppose there are J categories for the response variable with corresponding probabilities </w:t>
      </w:r>
      <w:r>
        <w:sym w:font="Symbol" w:char="F070"/>
      </w:r>
      <w:r>
        <w:rPr>
          <w:vertAlign w:val="subscript"/>
        </w:rPr>
        <w:t>1</w:t>
      </w:r>
      <w:r>
        <w:t xml:space="preserve">, </w:t>
      </w:r>
      <w:r>
        <w:sym w:font="Symbol" w:char="F070"/>
      </w:r>
      <w:r>
        <w:rPr>
          <w:vertAlign w:val="subscript"/>
        </w:rPr>
        <w:t>2</w:t>
      </w:r>
      <w:r>
        <w:t xml:space="preserve">, …, </w:t>
      </w:r>
      <w:r>
        <w:sym w:font="Symbol" w:char="F070"/>
      </w:r>
      <w:r>
        <w:rPr>
          <w:vertAlign w:val="subscript"/>
        </w:rPr>
        <w:t>J</w:t>
      </w:r>
      <w:r>
        <w:t xml:space="preserve">. Using the </w:t>
      </w:r>
      <w:r w:rsidR="00C94935">
        <w:t>first</w:t>
      </w:r>
      <w:r>
        <w:t xml:space="preserve"> category as a “baseline”, we can form “baseline category logits” as log(</w:t>
      </w:r>
      <w:r>
        <w:sym w:font="Symbol" w:char="F070"/>
      </w:r>
      <w:r>
        <w:rPr>
          <w:vertAlign w:val="subscript"/>
        </w:rPr>
        <w:t>j</w:t>
      </w:r>
      <w:r>
        <w:t>/</w:t>
      </w:r>
      <w:r>
        <w:sym w:font="Symbol" w:char="F070"/>
      </w:r>
      <w:r w:rsidR="00DB2393">
        <w:rPr>
          <w:vertAlign w:val="subscript"/>
        </w:rPr>
        <w:t>1</w:t>
      </w:r>
      <w:r w:rsidR="00DB2393">
        <w:t>) for j = 2</w:t>
      </w:r>
      <w:r>
        <w:t xml:space="preserve">, …, J, which are simply log odds. </w:t>
      </w:r>
    </w:p>
    <w:p w14:paraId="09A76734" w14:textId="77777777" w:rsidR="00C94935" w:rsidRDefault="00C94935" w:rsidP="00C04F70">
      <w:pPr>
        <w:ind w:left="720"/>
      </w:pPr>
    </w:p>
    <w:p w14:paraId="762EE278" w14:textId="77777777" w:rsidR="00C04F70" w:rsidRDefault="006F2CD4" w:rsidP="00C94935">
      <w:pPr>
        <w:ind w:left="1440"/>
      </w:pPr>
      <w:r>
        <w:t>When</w:t>
      </w:r>
      <w:r w:rsidR="00C04F70">
        <w:t xml:space="preserve"> J = 2</w:t>
      </w:r>
      <w:r>
        <w:t>, we have</w:t>
      </w:r>
      <w:r w:rsidR="00C04F70">
        <w:t xml:space="preserve"> log(</w:t>
      </w:r>
      <w:r w:rsidR="00C04F70">
        <w:sym w:font="Symbol" w:char="F070"/>
      </w:r>
      <w:r w:rsidR="00DB2393">
        <w:rPr>
          <w:vertAlign w:val="subscript"/>
        </w:rPr>
        <w:t>2</w:t>
      </w:r>
      <w:r w:rsidR="00C04F70">
        <w:t>/</w:t>
      </w:r>
      <w:r w:rsidR="00C04F70">
        <w:sym w:font="Symbol" w:char="F070"/>
      </w:r>
      <w:r w:rsidR="00DB2393">
        <w:rPr>
          <w:vertAlign w:val="subscript"/>
        </w:rPr>
        <w:t>1</w:t>
      </w:r>
      <w:r w:rsidR="00C04F70">
        <w:t>) = log(</w:t>
      </w:r>
      <w:r w:rsidR="00C04F70">
        <w:sym w:font="Symbol" w:char="F070"/>
      </w:r>
      <w:r w:rsidR="00DB2393">
        <w:rPr>
          <w:vertAlign w:val="subscript"/>
        </w:rPr>
        <w:t>2</w:t>
      </w:r>
      <w:r w:rsidR="00C04F70">
        <w:t>/(1-</w:t>
      </w:r>
      <w:r w:rsidR="00C04F70">
        <w:sym w:font="Symbol" w:char="F070"/>
      </w:r>
      <w:r w:rsidR="00DB2393">
        <w:rPr>
          <w:vertAlign w:val="subscript"/>
        </w:rPr>
        <w:t>2</w:t>
      </w:r>
      <w:r w:rsidR="00C04F70">
        <w:t>))</w:t>
      </w:r>
      <w:r w:rsidR="00C94935">
        <w:t>,</w:t>
      </w:r>
      <w:r w:rsidR="00C04F70">
        <w:t xml:space="preserve"> </w:t>
      </w:r>
      <w:r>
        <w:t>which is equivalent to log(</w:t>
      </w:r>
      <w:r>
        <w:sym w:font="Symbol" w:char="F070"/>
      </w:r>
      <w:r>
        <w:t>/(1-</w:t>
      </w:r>
      <w:r>
        <w:sym w:font="Symbol" w:char="F070"/>
      </w:r>
      <w:r>
        <w:t xml:space="preserve">)) in logistic regression with </w:t>
      </w:r>
      <w:r w:rsidR="00C04F70">
        <w:sym w:font="Symbol" w:char="F070"/>
      </w:r>
      <w:r w:rsidR="00C04F70">
        <w:t xml:space="preserve"> = </w:t>
      </w:r>
      <w:r w:rsidR="00C04F70">
        <w:sym w:font="Symbol" w:char="F070"/>
      </w:r>
      <w:r w:rsidR="00DB2393">
        <w:rPr>
          <w:vertAlign w:val="subscript"/>
        </w:rPr>
        <w:t>2</w:t>
      </w:r>
      <w:r w:rsidR="00C04F70">
        <w:t xml:space="preserve">.  </w:t>
      </w:r>
    </w:p>
    <w:p w14:paraId="7FB318B7" w14:textId="77777777" w:rsidR="00C04F70" w:rsidRDefault="00C04F70" w:rsidP="00C04F70">
      <w:pPr>
        <w:ind w:left="720"/>
      </w:pPr>
    </w:p>
    <w:p w14:paraId="14C81FE4" w14:textId="77777777" w:rsidR="00C04F70" w:rsidRDefault="00C04F70" w:rsidP="00C04F70">
      <w:pPr>
        <w:ind w:left="720"/>
      </w:pPr>
      <w:r>
        <w:t xml:space="preserve">When there is only one explanatory variable x, we can form the </w:t>
      </w:r>
      <w:r w:rsidRPr="00C04F70">
        <w:rPr>
          <w:u w:val="single"/>
        </w:rPr>
        <w:t>multinomial regression model</w:t>
      </w:r>
      <w:r>
        <w:t xml:space="preserve"> of</w:t>
      </w:r>
    </w:p>
    <w:p w14:paraId="5C7C2799" w14:textId="77777777" w:rsidR="00C04F70" w:rsidRDefault="00C04F70" w:rsidP="00C04F70">
      <w:pPr>
        <w:ind w:left="720"/>
      </w:pPr>
    </w:p>
    <w:p w14:paraId="2207F426" w14:textId="77777777" w:rsidR="00C04F70" w:rsidRPr="007C29EB" w:rsidRDefault="00C04F70" w:rsidP="00C04F70">
      <w:pPr>
        <w:ind w:left="720"/>
      </w:pPr>
      <w:r>
        <w:t xml:space="preserve">       log(</w:t>
      </w:r>
      <w:r>
        <w:sym w:font="Symbol" w:char="F070"/>
      </w:r>
      <w:r>
        <w:rPr>
          <w:vertAlign w:val="subscript"/>
        </w:rPr>
        <w:t>j</w:t>
      </w:r>
      <w:r>
        <w:t>/</w:t>
      </w:r>
      <w:r>
        <w:sym w:font="Symbol" w:char="F070"/>
      </w:r>
      <w:r w:rsidR="005C189A">
        <w:rPr>
          <w:vertAlign w:val="subscript"/>
        </w:rPr>
        <w:t>1</w:t>
      </w:r>
      <w:r>
        <w:t xml:space="preserve">) = </w:t>
      </w:r>
      <w:r w:rsidR="005C189A">
        <w:sym w:font="Symbol" w:char="F062"/>
      </w:r>
      <w:r>
        <w:rPr>
          <w:vertAlign w:val="subscript"/>
        </w:rPr>
        <w:t>j</w:t>
      </w:r>
      <w:r w:rsidR="005C189A">
        <w:rPr>
          <w:vertAlign w:val="subscript"/>
        </w:rPr>
        <w:t>0</w:t>
      </w:r>
      <w:r>
        <w:t xml:space="preserve"> + </w:t>
      </w:r>
      <w:r>
        <w:sym w:font="Symbol" w:char="F062"/>
      </w:r>
      <w:r>
        <w:rPr>
          <w:vertAlign w:val="subscript"/>
        </w:rPr>
        <w:t>j</w:t>
      </w:r>
      <w:r w:rsidR="005C189A">
        <w:rPr>
          <w:vertAlign w:val="subscript"/>
        </w:rPr>
        <w:t>1</w:t>
      </w:r>
      <w:r w:rsidR="005C189A">
        <w:t>x for j = 2, …, J</w:t>
      </w:r>
    </w:p>
    <w:p w14:paraId="262E07EF" w14:textId="77777777" w:rsidR="00C04F70" w:rsidRPr="007C29EB" w:rsidRDefault="00C04F70" w:rsidP="00C04F70">
      <w:pPr>
        <w:ind w:left="720"/>
      </w:pPr>
    </w:p>
    <w:p w14:paraId="4EF32328" w14:textId="77777777" w:rsidR="00C04F70" w:rsidRDefault="00C04F70" w:rsidP="00C04F70">
      <w:pPr>
        <w:ind w:left="720"/>
      </w:pPr>
      <w:r>
        <w:t xml:space="preserve">One can easily compare other categories so that category </w:t>
      </w:r>
      <w:r w:rsidR="005C189A">
        <w:t>1</w:t>
      </w:r>
      <w:r>
        <w:t xml:space="preserve"> is not always used. For example, suppose you would like to compare category </w:t>
      </w:r>
      <w:r w:rsidR="005C189A">
        <w:t>2</w:t>
      </w:r>
      <w:r>
        <w:t xml:space="preserve"> to </w:t>
      </w:r>
      <w:r w:rsidR="0050342A">
        <w:t>3</w:t>
      </w:r>
      <w:r>
        <w:t>. Then</w:t>
      </w:r>
    </w:p>
    <w:p w14:paraId="60988C5F" w14:textId="77777777" w:rsidR="00C04F70" w:rsidRDefault="00C04F70" w:rsidP="00C04F70">
      <w:pPr>
        <w:ind w:left="720"/>
      </w:pPr>
    </w:p>
    <w:p w14:paraId="574E065B" w14:textId="77777777" w:rsidR="00C04F70" w:rsidRDefault="00C04F70" w:rsidP="00C04F70">
      <w:pPr>
        <w:ind w:left="1440"/>
      </w:pPr>
      <w:r>
        <w:t>log(</w:t>
      </w:r>
      <w:r>
        <w:sym w:font="Symbol" w:char="F070"/>
      </w:r>
      <w:r w:rsidR="005C189A">
        <w:rPr>
          <w:vertAlign w:val="subscript"/>
        </w:rPr>
        <w:t>2</w:t>
      </w:r>
      <w:r>
        <w:t>/</w:t>
      </w:r>
      <w:r>
        <w:sym w:font="Symbol" w:char="F070"/>
      </w:r>
      <w:r w:rsidR="005C189A">
        <w:rPr>
          <w:vertAlign w:val="subscript"/>
        </w:rPr>
        <w:t>1</w:t>
      </w:r>
      <w:r>
        <w:t>) – log(</w:t>
      </w:r>
      <w:r>
        <w:sym w:font="Symbol" w:char="F070"/>
      </w:r>
      <w:r w:rsidR="005C189A">
        <w:rPr>
          <w:vertAlign w:val="subscript"/>
        </w:rPr>
        <w:t>3</w:t>
      </w:r>
      <w:r>
        <w:t>/</w:t>
      </w:r>
      <w:r>
        <w:sym w:font="Symbol" w:char="F070"/>
      </w:r>
      <w:r w:rsidR="005C189A">
        <w:rPr>
          <w:vertAlign w:val="subscript"/>
        </w:rPr>
        <w:t>1</w:t>
      </w:r>
      <w:r>
        <w:t>) = log(</w:t>
      </w:r>
      <w:r>
        <w:sym w:font="Symbol" w:char="F070"/>
      </w:r>
      <w:r w:rsidR="005C189A">
        <w:rPr>
          <w:vertAlign w:val="subscript"/>
        </w:rPr>
        <w:t>2</w:t>
      </w:r>
      <w:r>
        <w:t>) – log(</w:t>
      </w:r>
      <w:r>
        <w:sym w:font="Symbol" w:char="F070"/>
      </w:r>
      <w:r w:rsidR="005C189A">
        <w:rPr>
          <w:vertAlign w:val="subscript"/>
        </w:rPr>
        <w:t>3</w:t>
      </w:r>
      <w:r>
        <w:t>) = log(</w:t>
      </w:r>
      <w:r>
        <w:sym w:font="Symbol" w:char="F070"/>
      </w:r>
      <w:r w:rsidR="005C189A">
        <w:rPr>
          <w:vertAlign w:val="subscript"/>
        </w:rPr>
        <w:t>2</w:t>
      </w:r>
      <w:r>
        <w:t>/</w:t>
      </w:r>
      <w:r>
        <w:sym w:font="Symbol" w:char="F070"/>
      </w:r>
      <w:r w:rsidR="005C189A">
        <w:rPr>
          <w:vertAlign w:val="subscript"/>
        </w:rPr>
        <w:t>3</w:t>
      </w:r>
      <w:r>
        <w:t xml:space="preserve">) </w:t>
      </w:r>
    </w:p>
    <w:p w14:paraId="6756B5D6" w14:textId="77777777" w:rsidR="00C04F70" w:rsidRDefault="00C04F70" w:rsidP="00C04F70">
      <w:pPr>
        <w:ind w:left="1440"/>
      </w:pPr>
    </w:p>
    <w:p w14:paraId="048AB859" w14:textId="77777777" w:rsidR="00C04F70" w:rsidRDefault="00C94935" w:rsidP="00C04F70">
      <w:pPr>
        <w:ind w:left="720"/>
      </w:pPr>
      <w:r>
        <w:t>and</w:t>
      </w:r>
      <w:r w:rsidR="00C04F70">
        <w:t xml:space="preserve"> </w:t>
      </w:r>
    </w:p>
    <w:p w14:paraId="58CEED7F" w14:textId="77777777" w:rsidR="00C04F70" w:rsidRDefault="00C04F70" w:rsidP="00C04F70">
      <w:pPr>
        <w:ind w:left="1440"/>
      </w:pPr>
    </w:p>
    <w:p w14:paraId="1579FFB3" w14:textId="06F491D2" w:rsidR="00C04F70" w:rsidRDefault="00AE6787" w:rsidP="00C04F70">
      <w:pPr>
        <w:ind w:left="1440"/>
      </w:pPr>
      <w:r>
        <w:sym w:font="Symbol" w:char="F062"/>
      </w:r>
      <w:r>
        <w:rPr>
          <w:vertAlign w:val="subscript"/>
        </w:rPr>
        <w:t>20</w:t>
      </w:r>
      <w:r w:rsidR="00C04F70">
        <w:t xml:space="preserve"> + </w:t>
      </w:r>
      <w:r w:rsidR="00C04F70">
        <w:sym w:font="Symbol" w:char="F062"/>
      </w:r>
      <w:r>
        <w:rPr>
          <w:vertAlign w:val="subscript"/>
        </w:rPr>
        <w:t>21</w:t>
      </w:r>
      <w:r w:rsidR="00C04F70">
        <w:t xml:space="preserve">x – </w:t>
      </w:r>
      <w:r>
        <w:sym w:font="Symbol" w:char="F062"/>
      </w:r>
      <w:r>
        <w:rPr>
          <w:vertAlign w:val="subscript"/>
        </w:rPr>
        <w:t>30</w:t>
      </w:r>
      <w:r w:rsidR="00C04F70">
        <w:t xml:space="preserve"> – </w:t>
      </w:r>
      <w:r w:rsidR="00C04F70">
        <w:sym w:font="Symbol" w:char="F062"/>
      </w:r>
      <w:r>
        <w:rPr>
          <w:vertAlign w:val="subscript"/>
        </w:rPr>
        <w:t>31</w:t>
      </w:r>
      <w:r w:rsidR="00C04F70">
        <w:t xml:space="preserve">x = </w:t>
      </w:r>
      <w:r>
        <w:sym w:font="Symbol" w:char="F062"/>
      </w:r>
      <w:r>
        <w:rPr>
          <w:vertAlign w:val="subscript"/>
        </w:rPr>
        <w:t>20</w:t>
      </w:r>
      <w:r>
        <w:t xml:space="preserve"> </w:t>
      </w:r>
      <w:r w:rsidR="00C04F70">
        <w:t xml:space="preserve">– </w:t>
      </w:r>
      <w:r>
        <w:sym w:font="Symbol" w:char="F062"/>
      </w:r>
      <w:r>
        <w:rPr>
          <w:vertAlign w:val="subscript"/>
        </w:rPr>
        <w:t>30</w:t>
      </w:r>
      <w:r>
        <w:t xml:space="preserve"> </w:t>
      </w:r>
      <w:r w:rsidR="00C04F70">
        <w:t>+ x(</w:t>
      </w:r>
      <w:r>
        <w:sym w:font="Symbol" w:char="F062"/>
      </w:r>
      <w:r>
        <w:rPr>
          <w:vertAlign w:val="subscript"/>
        </w:rPr>
        <w:t>21</w:t>
      </w:r>
      <w:r w:rsidR="00C04F70">
        <w:t xml:space="preserve"> – </w:t>
      </w:r>
      <w:r>
        <w:sym w:font="Symbol" w:char="F062"/>
      </w:r>
      <w:r>
        <w:rPr>
          <w:vertAlign w:val="subscript"/>
        </w:rPr>
        <w:t>31</w:t>
      </w:r>
      <w:r w:rsidR="00C04F70">
        <w:t>)</w:t>
      </w:r>
    </w:p>
    <w:p w14:paraId="04533259" w14:textId="77777777" w:rsidR="00C04F70" w:rsidRDefault="00C04F70" w:rsidP="00C04F70">
      <w:pPr>
        <w:ind w:left="720"/>
      </w:pPr>
    </w:p>
    <w:p w14:paraId="06BF3C47" w14:textId="77777777" w:rsidR="00C04F70" w:rsidRDefault="00C04F70" w:rsidP="00C04F70">
      <w:pPr>
        <w:ind w:left="720"/>
      </w:pPr>
      <w:r>
        <w:lastRenderedPageBreak/>
        <w:t>For more than one explanatory variable</w:t>
      </w:r>
      <w:r w:rsidR="00C94935">
        <w:t>, the model becomes</w:t>
      </w:r>
      <w:r>
        <w:t>:</w:t>
      </w:r>
    </w:p>
    <w:p w14:paraId="71782F41" w14:textId="77777777" w:rsidR="00C04F70" w:rsidRDefault="00C04F70" w:rsidP="00C04F70">
      <w:pPr>
        <w:ind w:left="720"/>
      </w:pPr>
    </w:p>
    <w:p w14:paraId="2AB9CB0C" w14:textId="77777777" w:rsidR="00C04F70" w:rsidRPr="007C29EB" w:rsidRDefault="00C04F70" w:rsidP="00C04F70">
      <w:pPr>
        <w:ind w:left="1440"/>
      </w:pPr>
      <w:r>
        <w:t>log(</w:t>
      </w:r>
      <w:r>
        <w:sym w:font="Symbol" w:char="F070"/>
      </w:r>
      <w:r>
        <w:rPr>
          <w:vertAlign w:val="subscript"/>
        </w:rPr>
        <w:t>j</w:t>
      </w:r>
      <w:r>
        <w:t>/</w:t>
      </w:r>
      <w:r>
        <w:sym w:font="Symbol" w:char="F070"/>
      </w:r>
      <w:r w:rsidR="00F40531">
        <w:rPr>
          <w:vertAlign w:val="subscript"/>
        </w:rPr>
        <w:t>1</w:t>
      </w:r>
      <w:r>
        <w:t xml:space="preserve">) = </w:t>
      </w:r>
      <w:r w:rsidR="00F40531">
        <w:sym w:font="Symbol" w:char="F062"/>
      </w:r>
      <w:r w:rsidR="00F40531">
        <w:rPr>
          <w:vertAlign w:val="subscript"/>
        </w:rPr>
        <w:t>j0</w:t>
      </w:r>
      <w:r>
        <w:t xml:space="preserve"> + </w:t>
      </w:r>
      <w:r>
        <w:sym w:font="Symbol" w:char="F062"/>
      </w:r>
      <w:r>
        <w:rPr>
          <w:vertAlign w:val="subscript"/>
        </w:rPr>
        <w:t>j1</w:t>
      </w:r>
      <w:r>
        <w:t>x</w:t>
      </w:r>
      <w:r>
        <w:rPr>
          <w:vertAlign w:val="subscript"/>
        </w:rPr>
        <w:t>1</w:t>
      </w:r>
      <w:r>
        <w:t xml:space="preserve"> + … + </w:t>
      </w:r>
      <w:r>
        <w:sym w:font="Symbol" w:char="F062"/>
      </w:r>
      <w:proofErr w:type="spellStart"/>
      <w:r w:rsidR="00F40531">
        <w:rPr>
          <w:vertAlign w:val="subscript"/>
        </w:rPr>
        <w:t>jp</w:t>
      </w:r>
      <w:r>
        <w:t>x</w:t>
      </w:r>
      <w:r w:rsidR="00F40531">
        <w:rPr>
          <w:vertAlign w:val="subscript"/>
        </w:rPr>
        <w:t>p</w:t>
      </w:r>
      <w:proofErr w:type="spellEnd"/>
      <w:r w:rsidR="00F40531">
        <w:t xml:space="preserve"> for j = 2</w:t>
      </w:r>
      <w:r>
        <w:t>, …, J</w:t>
      </w:r>
    </w:p>
    <w:p w14:paraId="34AF5DB5" w14:textId="77777777" w:rsidR="00C94935" w:rsidRDefault="00C94935" w:rsidP="00C04F70">
      <w:pPr>
        <w:pStyle w:val="BodyTextIndent"/>
      </w:pPr>
    </w:p>
    <w:p w14:paraId="46AAB422" w14:textId="77777777" w:rsidR="00C04F70" w:rsidRDefault="00C04F70" w:rsidP="00C04F70">
      <w:pPr>
        <w:pStyle w:val="BodyTextIndent"/>
      </w:pPr>
      <w:r>
        <w:t xml:space="preserve">What is </w:t>
      </w:r>
      <w:r>
        <w:sym w:font="Symbol" w:char="F070"/>
      </w:r>
      <w:r>
        <w:rPr>
          <w:vertAlign w:val="subscript"/>
        </w:rPr>
        <w:t>j</w:t>
      </w:r>
      <w:r w:rsidR="00247009">
        <w:t xml:space="preserve"> only? Consider the case of one explanatory variable x again: </w:t>
      </w:r>
    </w:p>
    <w:p w14:paraId="1DCD4BDA" w14:textId="77777777" w:rsidR="00247009" w:rsidRDefault="00247009" w:rsidP="00C04F70">
      <w:pPr>
        <w:pStyle w:val="BodyTextIndent"/>
      </w:pPr>
    </w:p>
    <w:p w14:paraId="67E3B951" w14:textId="77777777" w:rsidR="00247009" w:rsidRDefault="00247009" w:rsidP="00247009">
      <w:pPr>
        <w:pStyle w:val="BodyTextIndent"/>
        <w:ind w:left="1440"/>
      </w:pPr>
      <w:r>
        <w:t xml:space="preserve">We can re-write the model as </w:t>
      </w:r>
      <w:r w:rsidR="00376765" w:rsidRPr="00247009">
        <w:rPr>
          <w:position w:val="-14"/>
        </w:rPr>
        <w:object w:dxaOrig="3600" w:dyaOrig="499" w14:anchorId="33C08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5.5pt" o:ole="">
            <v:imagedata r:id="rId8" o:title=""/>
          </v:shape>
          <o:OLEObject Type="Embed" ProgID="Equation.DSMT4" ShapeID="_x0000_i1025" DrawAspect="Content" ObjectID="_1735133305" r:id="rId9"/>
        </w:object>
      </w:r>
      <w:r>
        <w:t xml:space="preserve">. Noting that </w:t>
      </w:r>
      <w:r w:rsidRPr="00247009">
        <w:rPr>
          <w:position w:val="-18"/>
        </w:rPr>
        <w:object w:dxaOrig="1640" w:dyaOrig="580" w14:anchorId="7B0109C4">
          <v:shape id="_x0000_i1026" type="#_x0000_t75" style="width:81.75pt;height:28.9pt" o:ole="">
            <v:imagedata r:id="rId10" o:title=""/>
          </v:shape>
          <o:OLEObject Type="Embed" ProgID="Equation.DSMT4" ShapeID="_x0000_i1026" DrawAspect="Content" ObjectID="_1735133306" r:id="rId11"/>
        </w:object>
      </w:r>
      <w:r>
        <w:t xml:space="preserve">, we have </w:t>
      </w:r>
    </w:p>
    <w:p w14:paraId="26495170" w14:textId="77777777" w:rsidR="00247009" w:rsidRDefault="00247009" w:rsidP="00247009">
      <w:pPr>
        <w:pStyle w:val="BodyTextIndent"/>
        <w:ind w:left="1440"/>
      </w:pPr>
    </w:p>
    <w:p w14:paraId="65C5F693" w14:textId="77777777" w:rsidR="00247009" w:rsidRDefault="006A6BF3" w:rsidP="00247009">
      <w:pPr>
        <w:pStyle w:val="BodyTextIndent"/>
        <w:ind w:left="2160"/>
      </w:pPr>
      <w:r w:rsidRPr="009211C1">
        <w:rPr>
          <w:position w:val="-14"/>
        </w:rPr>
        <w:object w:dxaOrig="8220" w:dyaOrig="499" w14:anchorId="71E0ADD8">
          <v:shape id="_x0000_i1027" type="#_x0000_t75" style="width:409.35pt;height:26.25pt" o:ole="">
            <v:imagedata r:id="rId12" o:title=""/>
          </v:shape>
          <o:OLEObject Type="Embed" ProgID="Equation.DSMT4" ShapeID="_x0000_i1027" DrawAspect="Content" ObjectID="_1735133307" r:id="rId13"/>
        </w:object>
      </w:r>
    </w:p>
    <w:p w14:paraId="76914AC7" w14:textId="77777777" w:rsidR="00C04F70" w:rsidRDefault="00C04F70" w:rsidP="00C04F70">
      <w:pPr>
        <w:pStyle w:val="BodyTextIndent"/>
      </w:pPr>
    </w:p>
    <w:p w14:paraId="3EEEAB48" w14:textId="77777777" w:rsidR="00247009" w:rsidRDefault="00247009" w:rsidP="00247009">
      <w:pPr>
        <w:pStyle w:val="BodyTextIndent"/>
        <w:ind w:left="1440"/>
      </w:pPr>
      <w:r>
        <w:t xml:space="preserve">Thus, </w:t>
      </w:r>
    </w:p>
    <w:p w14:paraId="652DADB7" w14:textId="77777777" w:rsidR="00247009" w:rsidRDefault="00247009" w:rsidP="00247009">
      <w:pPr>
        <w:pStyle w:val="BodyTextIndent"/>
        <w:ind w:left="1440"/>
      </w:pPr>
    </w:p>
    <w:p w14:paraId="246E270A" w14:textId="77777777" w:rsidR="00247009" w:rsidRDefault="009211C1" w:rsidP="00247009">
      <w:pPr>
        <w:pStyle w:val="BodyTextIndent"/>
        <w:ind w:left="2160"/>
      </w:pPr>
      <w:r w:rsidRPr="00247009">
        <w:rPr>
          <w:position w:val="-86"/>
        </w:rPr>
        <w:object w:dxaOrig="4200" w:dyaOrig="1480" w14:anchorId="537A2B3B">
          <v:shape id="_x0000_i1028" type="#_x0000_t75" style="width:210.4pt;height:74.2pt" o:ole="">
            <v:imagedata r:id="rId14" o:title=""/>
          </v:shape>
          <o:OLEObject Type="Embed" ProgID="Equation.DSMT4" ShapeID="_x0000_i1028" DrawAspect="Content" ObjectID="_1735133308" r:id="rId15"/>
        </w:object>
      </w:r>
    </w:p>
    <w:p w14:paraId="30DC7124" w14:textId="77777777" w:rsidR="00247009" w:rsidRDefault="00247009" w:rsidP="00247009">
      <w:pPr>
        <w:pStyle w:val="BodyTextIndent"/>
        <w:ind w:left="1440"/>
      </w:pPr>
    </w:p>
    <w:p w14:paraId="13ED48FF" w14:textId="77777777" w:rsidR="00247009" w:rsidRDefault="00247009" w:rsidP="00247009">
      <w:pPr>
        <w:pStyle w:val="BodyTextIndent"/>
        <w:ind w:left="1440"/>
      </w:pPr>
      <w:r>
        <w:t xml:space="preserve">Also, we can now find that </w:t>
      </w:r>
    </w:p>
    <w:p w14:paraId="11162D17" w14:textId="77777777" w:rsidR="00247009" w:rsidRDefault="00247009" w:rsidP="00247009">
      <w:pPr>
        <w:pStyle w:val="BodyTextIndent"/>
        <w:ind w:left="1440"/>
      </w:pPr>
    </w:p>
    <w:p w14:paraId="1ACC85A7" w14:textId="77777777" w:rsidR="00247009" w:rsidRDefault="006A6BF3" w:rsidP="00247009">
      <w:pPr>
        <w:pStyle w:val="BodyTextIndent"/>
        <w:ind w:left="2160"/>
      </w:pPr>
      <w:r w:rsidRPr="00247009">
        <w:rPr>
          <w:position w:val="-86"/>
        </w:rPr>
        <w:object w:dxaOrig="4480" w:dyaOrig="1480" w14:anchorId="10D968B4">
          <v:shape id="_x0000_i1029" type="#_x0000_t75" style="width:224.65pt;height:74.2pt" o:ole="">
            <v:imagedata r:id="rId16" o:title=""/>
          </v:shape>
          <o:OLEObject Type="Embed" ProgID="Equation.DSMT4" ShapeID="_x0000_i1029" DrawAspect="Content" ObjectID="_1735133309" r:id="rId17"/>
        </w:object>
      </w:r>
    </w:p>
    <w:p w14:paraId="33301748" w14:textId="77777777" w:rsidR="00C04F70" w:rsidRDefault="00C04F70" w:rsidP="00C04F70">
      <w:pPr>
        <w:pStyle w:val="BodyTextIndent"/>
        <w:ind w:left="1440"/>
      </w:pPr>
    </w:p>
    <w:p w14:paraId="56FA0729" w14:textId="77777777" w:rsidR="00247009" w:rsidRDefault="00247009" w:rsidP="00C04F70">
      <w:pPr>
        <w:pStyle w:val="BodyTextIndent"/>
        <w:ind w:left="1440"/>
      </w:pPr>
      <w:r>
        <w:t xml:space="preserve">for j = 2, …, J. </w:t>
      </w:r>
    </w:p>
    <w:p w14:paraId="50F1A036" w14:textId="77777777" w:rsidR="00247009" w:rsidRDefault="00247009" w:rsidP="00C04F70">
      <w:pPr>
        <w:pStyle w:val="BodyTextIndent"/>
        <w:ind w:left="1440"/>
      </w:pPr>
    </w:p>
    <w:p w14:paraId="609C1C2B" w14:textId="77777777" w:rsidR="00C04F70" w:rsidRDefault="00C04F70" w:rsidP="00C04F70">
      <w:pPr>
        <w:pStyle w:val="BodyTextIndent"/>
        <w:ind w:left="0"/>
      </w:pPr>
    </w:p>
    <w:p w14:paraId="5FF194AE" w14:textId="77777777" w:rsidR="006A6BF3" w:rsidRDefault="007D4914" w:rsidP="00C04F70">
      <w:pPr>
        <w:pStyle w:val="BodyTextIndent"/>
      </w:pPr>
      <w:r>
        <w:lastRenderedPageBreak/>
        <w:t>Regression p</w:t>
      </w:r>
      <w:r w:rsidR="00C04F70" w:rsidRPr="00C04F70">
        <w:t>arameters are estimated using maximum lik</w:t>
      </w:r>
      <w:r w:rsidR="00C04F70">
        <w:t>elihood</w:t>
      </w:r>
      <w:r w:rsidR="00C94935">
        <w:t xml:space="preserve"> estimation</w:t>
      </w:r>
      <w:r w:rsidR="00C04F70">
        <w:t>. For a sample of size m</w:t>
      </w:r>
      <w:r w:rsidR="00C04F70" w:rsidRPr="00C04F70">
        <w:t>, the likelihood funct</w:t>
      </w:r>
      <w:r w:rsidR="00C04F70">
        <w:t xml:space="preserve">ion is simply the product of m </w:t>
      </w:r>
      <w:r w:rsidR="00C04F70" w:rsidRPr="00C04F70">
        <w:t xml:space="preserve">multinomial distributions with </w:t>
      </w:r>
      <w:r>
        <w:t xml:space="preserve">the </w:t>
      </w:r>
      <w:r>
        <w:sym w:font="Symbol" w:char="F070"/>
      </w:r>
      <w:r>
        <w:rPr>
          <w:vertAlign w:val="subscript"/>
        </w:rPr>
        <w:t>j</w:t>
      </w:r>
      <w:r w:rsidR="00C04F70" w:rsidRPr="00C04F70">
        <w:t xml:space="preserve"> parameters as </w:t>
      </w:r>
      <w:r>
        <w:t>just found</w:t>
      </w:r>
      <w:r w:rsidR="00C04F70" w:rsidRPr="00C04F70">
        <w:t xml:space="preserve">. Iterative numerical procedures are used then to find the parameter estimates. </w:t>
      </w:r>
    </w:p>
    <w:p w14:paraId="51E1C91A" w14:textId="77777777" w:rsidR="006A6BF3" w:rsidRDefault="006A6BF3" w:rsidP="00C04F70">
      <w:pPr>
        <w:pStyle w:val="BodyTextIndent"/>
      </w:pPr>
    </w:p>
    <w:p w14:paraId="5DECC7E1" w14:textId="77777777" w:rsidR="007D4914" w:rsidRDefault="00C04F70" w:rsidP="006A6BF3">
      <w:pPr>
        <w:pStyle w:val="BodyTextIndent"/>
      </w:pPr>
      <w:r w:rsidRPr="00C04F70">
        <w:t xml:space="preserve">The </w:t>
      </w:r>
      <w:proofErr w:type="spellStart"/>
      <w:r w:rsidRPr="00247009">
        <w:rPr>
          <w:rFonts w:ascii="Courier New" w:hAnsi="Courier New" w:cs="Courier New"/>
        </w:rPr>
        <w:t>multinom</w:t>
      </w:r>
      <w:proofErr w:type="spellEnd"/>
      <w:r w:rsidRPr="00247009">
        <w:rPr>
          <w:rFonts w:ascii="Courier New" w:hAnsi="Courier New" w:cs="Courier New"/>
        </w:rPr>
        <w:t>()</w:t>
      </w:r>
      <w:r w:rsidRPr="00C04F70">
        <w:t xml:space="preserve"> function from the </w:t>
      </w:r>
      <w:proofErr w:type="spellStart"/>
      <w:r w:rsidRPr="007D4914">
        <w:rPr>
          <w:rFonts w:ascii="Courier New" w:hAnsi="Courier New" w:cs="Courier New"/>
        </w:rPr>
        <w:t>nnet</w:t>
      </w:r>
      <w:proofErr w:type="spellEnd"/>
      <w:r w:rsidRPr="00C04F70">
        <w:t xml:space="preserve"> package (within the default installation of R) </w:t>
      </w:r>
      <w:r w:rsidR="007D4914">
        <w:t xml:space="preserve">and the </w:t>
      </w:r>
      <w:proofErr w:type="spellStart"/>
      <w:r w:rsidR="007D4914" w:rsidRPr="007D4914">
        <w:rPr>
          <w:rFonts w:ascii="Courier New" w:hAnsi="Courier New" w:cs="Courier New"/>
        </w:rPr>
        <w:t>vglm</w:t>
      </w:r>
      <w:proofErr w:type="spellEnd"/>
      <w:r w:rsidR="007D4914" w:rsidRPr="007D4914">
        <w:rPr>
          <w:rFonts w:ascii="Courier New" w:hAnsi="Courier New" w:cs="Courier New"/>
        </w:rPr>
        <w:t>()</w:t>
      </w:r>
      <w:r w:rsidR="007D4914">
        <w:t xml:space="preserve"> function from the </w:t>
      </w:r>
      <w:r w:rsidR="007D4914" w:rsidRPr="007D4914">
        <w:rPr>
          <w:rFonts w:ascii="Courier New" w:hAnsi="Courier New" w:cs="Courier New"/>
        </w:rPr>
        <w:t>VGAM</w:t>
      </w:r>
      <w:r w:rsidR="007D4914">
        <w:t xml:space="preserve"> package (need to download to install) are </w:t>
      </w:r>
      <w:r w:rsidR="006A6BF3">
        <w:t xml:space="preserve">the </w:t>
      </w:r>
      <w:r w:rsidR="007D4914">
        <w:t xml:space="preserve">two main ways to </w:t>
      </w:r>
      <w:r w:rsidR="000C7E3C">
        <w:t>find the MLEs</w:t>
      </w:r>
      <w:r w:rsidR="007D4914">
        <w:t>. Below are a few notes about these functions:</w:t>
      </w:r>
    </w:p>
    <w:p w14:paraId="5FBCEFFB" w14:textId="77777777" w:rsidR="007D4914" w:rsidRDefault="007D4914" w:rsidP="007D4914">
      <w:pPr>
        <w:pStyle w:val="BodyTextIndent"/>
      </w:pPr>
    </w:p>
    <w:p w14:paraId="6E4F69F1" w14:textId="77777777" w:rsidR="007D4914" w:rsidRDefault="007D4914" w:rsidP="007D4914">
      <w:pPr>
        <w:pStyle w:val="BodyTextIndent"/>
        <w:numPr>
          <w:ilvl w:val="0"/>
          <w:numId w:val="30"/>
        </w:numPr>
      </w:pPr>
      <w:proofErr w:type="spellStart"/>
      <w:r w:rsidRPr="00247009">
        <w:rPr>
          <w:rFonts w:ascii="Courier New" w:hAnsi="Courier New" w:cs="Courier New"/>
        </w:rPr>
        <w:t>multinom</w:t>
      </w:r>
      <w:proofErr w:type="spellEnd"/>
      <w:r w:rsidRPr="00247009">
        <w:rPr>
          <w:rFonts w:ascii="Courier New" w:hAnsi="Courier New" w:cs="Courier New"/>
        </w:rPr>
        <w:t>()</w:t>
      </w:r>
      <w:r w:rsidRPr="00C04F70">
        <w:t xml:space="preserve"> </w:t>
      </w:r>
    </w:p>
    <w:p w14:paraId="77A022C1" w14:textId="77777777" w:rsidR="007D4914" w:rsidRDefault="007D4914" w:rsidP="007D4914">
      <w:pPr>
        <w:pStyle w:val="BodyTextIndent"/>
        <w:numPr>
          <w:ilvl w:val="1"/>
          <w:numId w:val="30"/>
        </w:numPr>
      </w:pPr>
      <w:r>
        <w:t>This function is widely used because it is in the default installation of R</w:t>
      </w:r>
      <w:r w:rsidR="008975E2">
        <w:t xml:space="preserve">. </w:t>
      </w:r>
    </w:p>
    <w:p w14:paraId="55624F02" w14:textId="77777777" w:rsidR="007D4914" w:rsidRDefault="007D4914" w:rsidP="007D4914">
      <w:pPr>
        <w:pStyle w:val="BodyTextIndent"/>
        <w:numPr>
          <w:ilvl w:val="1"/>
          <w:numId w:val="30"/>
        </w:numPr>
      </w:pPr>
      <w:r>
        <w:t xml:space="preserve">The estimation </w:t>
      </w:r>
      <w:r w:rsidRPr="007D4914">
        <w:t xml:space="preserve">algorithm used </w:t>
      </w:r>
      <w:r>
        <w:t xml:space="preserve">by it </w:t>
      </w:r>
      <w:r w:rsidRPr="007D4914">
        <w:t>can take many iterations to converge for some data sets</w:t>
      </w:r>
      <w:r w:rsidR="000600DC">
        <w:t xml:space="preserve">. This </w:t>
      </w:r>
      <w:r w:rsidR="006A6BF3">
        <w:t xml:space="preserve">especially </w:t>
      </w:r>
      <w:r w:rsidR="000600DC">
        <w:t>can occur when the</w:t>
      </w:r>
      <w:r w:rsidRPr="007D4914">
        <w:t xml:space="preserve"> explanatory variables are on different scales or are highly correlated. </w:t>
      </w:r>
    </w:p>
    <w:p w14:paraId="377DD42C" w14:textId="77777777" w:rsidR="007D4914" w:rsidRDefault="007D4914" w:rsidP="007D4914">
      <w:pPr>
        <w:pStyle w:val="BodyTextIndent"/>
        <w:numPr>
          <w:ilvl w:val="1"/>
          <w:numId w:val="30"/>
        </w:numPr>
      </w:pPr>
      <w:r>
        <w:t>I</w:t>
      </w:r>
      <w:r w:rsidRPr="007D4914">
        <w:t>ncreasing the number of iterations (</w:t>
      </w:r>
      <w:proofErr w:type="spellStart"/>
      <w:r w:rsidRPr="007D4914">
        <w:rPr>
          <w:rFonts w:ascii="Courier New" w:hAnsi="Courier New" w:cs="Courier New"/>
        </w:rPr>
        <w:t>maxit</w:t>
      </w:r>
      <w:proofErr w:type="spellEnd"/>
      <w:r w:rsidRPr="007D4914">
        <w:rPr>
          <w:rFonts w:ascii="Courier New" w:hAnsi="Courier New" w:cs="Courier New"/>
        </w:rPr>
        <w:t xml:space="preserve"> </w:t>
      </w:r>
      <w:r w:rsidRPr="007D4914">
        <w:t>argument) and decreasing the convergence criterion (</w:t>
      </w:r>
      <w:proofErr w:type="spellStart"/>
      <w:r w:rsidRPr="007D4914">
        <w:rPr>
          <w:rFonts w:ascii="Courier New" w:hAnsi="Courier New" w:cs="Courier New"/>
        </w:rPr>
        <w:t>reltol</w:t>
      </w:r>
      <w:proofErr w:type="spellEnd"/>
      <w:r w:rsidRPr="007D4914">
        <w:t xml:space="preserve"> argument) helps to achieve convergence and match estimates from other model fitting functions.</w:t>
      </w:r>
    </w:p>
    <w:p w14:paraId="71416AA8" w14:textId="77777777" w:rsidR="000600DC" w:rsidRDefault="000600DC" w:rsidP="007D4914">
      <w:pPr>
        <w:pStyle w:val="BodyTextIndent"/>
        <w:numPr>
          <w:ilvl w:val="1"/>
          <w:numId w:val="30"/>
        </w:numPr>
      </w:pPr>
      <w:r>
        <w:t xml:space="preserve">Profile LR inference procedures are not available </w:t>
      </w:r>
      <w:r w:rsidR="001D1BDD">
        <w:t>with</w:t>
      </w:r>
      <w:r>
        <w:t xml:space="preserve"> related functions. </w:t>
      </w:r>
    </w:p>
    <w:p w14:paraId="75A5A497" w14:textId="77777777" w:rsidR="00BB3A7B" w:rsidRDefault="00BB3A7B" w:rsidP="007D4914">
      <w:pPr>
        <w:pStyle w:val="BodyTextIndent"/>
        <w:numPr>
          <w:ilvl w:val="1"/>
          <w:numId w:val="30"/>
        </w:numPr>
      </w:pPr>
      <w:r>
        <w:lastRenderedPageBreak/>
        <w:t xml:space="preserve">Wald inference procedures are available through the package’s method function for </w:t>
      </w:r>
      <w:proofErr w:type="spellStart"/>
      <w:r w:rsidRPr="00BB3A7B">
        <w:rPr>
          <w:rFonts w:ascii="Courier New" w:hAnsi="Courier New" w:cs="Courier New"/>
        </w:rPr>
        <w:t>confint</w:t>
      </w:r>
      <w:proofErr w:type="spellEnd"/>
      <w:r w:rsidRPr="00BB3A7B">
        <w:rPr>
          <w:rFonts w:ascii="Courier New" w:hAnsi="Courier New" w:cs="Courier New"/>
        </w:rPr>
        <w:t>()</w:t>
      </w:r>
      <w:r>
        <w:t xml:space="preserve"> </w:t>
      </w:r>
      <w:r w:rsidR="001D1BDD">
        <w:t>when needed for</w:t>
      </w:r>
      <w:r>
        <w:t xml:space="preserve"> simple regression parameters</w:t>
      </w:r>
      <w:r w:rsidR="001D1BDD">
        <w:t>. T</w:t>
      </w:r>
      <w:r>
        <w:t xml:space="preserve">he </w:t>
      </w:r>
      <w:proofErr w:type="spellStart"/>
      <w:r w:rsidRPr="00BB3A7B">
        <w:rPr>
          <w:rFonts w:ascii="Courier New" w:hAnsi="Courier New" w:cs="Courier New"/>
        </w:rPr>
        <w:t>emmeans</w:t>
      </w:r>
      <w:proofErr w:type="spellEnd"/>
      <w:r>
        <w:t xml:space="preserve"> package can be used for more complicated situations. </w:t>
      </w:r>
    </w:p>
    <w:p w14:paraId="6EA834E8" w14:textId="77777777" w:rsidR="007D4914" w:rsidRDefault="007D4914" w:rsidP="007D4914">
      <w:pPr>
        <w:pStyle w:val="BodyTextIndent"/>
        <w:numPr>
          <w:ilvl w:val="0"/>
          <w:numId w:val="30"/>
        </w:numPr>
      </w:pPr>
      <w:proofErr w:type="spellStart"/>
      <w:r w:rsidRPr="007D4914">
        <w:rPr>
          <w:rFonts w:ascii="Courier New" w:hAnsi="Courier New" w:cs="Courier New"/>
        </w:rPr>
        <w:t>vglm</w:t>
      </w:r>
      <w:proofErr w:type="spellEnd"/>
      <w:r w:rsidRPr="007D4914">
        <w:rPr>
          <w:rFonts w:ascii="Courier New" w:hAnsi="Courier New" w:cs="Courier New"/>
        </w:rPr>
        <w:t>()</w:t>
      </w:r>
      <w:r>
        <w:t xml:space="preserve"> </w:t>
      </w:r>
    </w:p>
    <w:p w14:paraId="46029274" w14:textId="77777777" w:rsidR="007D4914" w:rsidRDefault="000600DC" w:rsidP="007D4914">
      <w:pPr>
        <w:pStyle w:val="BodyTextIndent"/>
        <w:numPr>
          <w:ilvl w:val="1"/>
          <w:numId w:val="30"/>
        </w:numPr>
      </w:pPr>
      <w:r>
        <w:t xml:space="preserve">This </w:t>
      </w:r>
      <w:r w:rsidR="001D1BDD">
        <w:t xml:space="preserve">function </w:t>
      </w:r>
      <w:r>
        <w:t xml:space="preserve">is </w:t>
      </w:r>
      <w:r w:rsidR="001D1BDD">
        <w:t xml:space="preserve">in </w:t>
      </w:r>
      <w:r>
        <w:t xml:space="preserve">a user-contributed </w:t>
      </w:r>
      <w:r w:rsidR="001D1BDD">
        <w:t>package</w:t>
      </w:r>
      <w:r>
        <w:t xml:space="preserve">. While the package has been around for some time, it is much less used for these models. </w:t>
      </w:r>
    </w:p>
    <w:p w14:paraId="6BB954D0" w14:textId="77777777" w:rsidR="000600DC" w:rsidRDefault="000600DC" w:rsidP="000600DC">
      <w:pPr>
        <w:pStyle w:val="BodyTextIndent"/>
        <w:numPr>
          <w:ilvl w:val="1"/>
          <w:numId w:val="30"/>
        </w:numPr>
      </w:pPr>
      <w:r>
        <w:t>T</w:t>
      </w:r>
      <w:r w:rsidRPr="000600DC">
        <w:t>he package's help warns “This package is undergoing continual development and improvement, therefore users should treat everything as subject to change.”</w:t>
      </w:r>
      <w:r>
        <w:t xml:space="preserve"> </w:t>
      </w:r>
      <w:r w:rsidR="001D1BDD">
        <w:t xml:space="preserve">This warning should not be taken lightly, because I have needed to change my own code when using this package due to its updates. </w:t>
      </w:r>
    </w:p>
    <w:p w14:paraId="3FF7A640" w14:textId="77777777" w:rsidR="000600DC" w:rsidRDefault="000600DC" w:rsidP="008E3C5F">
      <w:pPr>
        <w:pStyle w:val="BodyTextIndent"/>
        <w:numPr>
          <w:ilvl w:val="1"/>
          <w:numId w:val="30"/>
        </w:numPr>
      </w:pPr>
      <w:r>
        <w:t xml:space="preserve">Profile LR intervals can be calculated for </w:t>
      </w:r>
      <w:r w:rsidR="00BB3A7B">
        <w:t xml:space="preserve">simple </w:t>
      </w:r>
      <w:r>
        <w:t xml:space="preserve">regression parameters using the package’s method function for </w:t>
      </w:r>
      <w:proofErr w:type="spellStart"/>
      <w:r w:rsidRPr="00BB3A7B">
        <w:rPr>
          <w:rFonts w:ascii="Courier New" w:hAnsi="Courier New" w:cs="Courier New"/>
        </w:rPr>
        <w:t>confint</w:t>
      </w:r>
      <w:proofErr w:type="spellEnd"/>
      <w:r w:rsidRPr="00BB3A7B">
        <w:rPr>
          <w:rFonts w:ascii="Courier New" w:hAnsi="Courier New" w:cs="Courier New"/>
        </w:rPr>
        <w:t>()</w:t>
      </w:r>
      <w:r>
        <w:t xml:space="preserve">. However, </w:t>
      </w:r>
      <w:r w:rsidR="00052B53">
        <w:t xml:space="preserve">this function </w:t>
      </w:r>
      <w:r>
        <w:t xml:space="preserve">cannot </w:t>
      </w:r>
      <w:r w:rsidR="00430F21">
        <w:t xml:space="preserve">perform calculations </w:t>
      </w:r>
      <w:r>
        <w:t xml:space="preserve">for more complicated situations, like a linear combination of regression parameters. Also, the </w:t>
      </w:r>
      <w:proofErr w:type="spellStart"/>
      <w:r w:rsidRPr="00BB3A7B">
        <w:rPr>
          <w:rFonts w:ascii="Courier New" w:hAnsi="Courier New" w:cs="Courier New"/>
        </w:rPr>
        <w:t>mcprofile</w:t>
      </w:r>
      <w:proofErr w:type="spellEnd"/>
      <w:r>
        <w:t xml:space="preserve"> package does not have the capability to find these intervals. </w:t>
      </w:r>
    </w:p>
    <w:p w14:paraId="1AB1B44D" w14:textId="77777777" w:rsidR="00BB3A7B" w:rsidRDefault="00BB3A7B" w:rsidP="008E3C5F">
      <w:pPr>
        <w:pStyle w:val="BodyTextIndent"/>
        <w:numPr>
          <w:ilvl w:val="1"/>
          <w:numId w:val="30"/>
        </w:numPr>
      </w:pPr>
      <w:r>
        <w:t xml:space="preserve">The </w:t>
      </w:r>
      <w:proofErr w:type="spellStart"/>
      <w:r w:rsidRPr="00BB3A7B">
        <w:rPr>
          <w:rFonts w:ascii="Courier New" w:hAnsi="Courier New" w:cs="Courier New"/>
        </w:rPr>
        <w:t>emmeans</w:t>
      </w:r>
      <w:proofErr w:type="spellEnd"/>
      <w:r>
        <w:t xml:space="preserve"> package cannot be used with it. </w:t>
      </w:r>
    </w:p>
    <w:p w14:paraId="2E5EB9A7" w14:textId="77777777" w:rsidR="007D4914" w:rsidRDefault="007D4914" w:rsidP="007D4914">
      <w:pPr>
        <w:pStyle w:val="BodyTextIndent"/>
        <w:ind w:left="1080"/>
      </w:pPr>
    </w:p>
    <w:p w14:paraId="030500AE" w14:textId="77777777" w:rsidR="007D4914" w:rsidRDefault="00513A4A" w:rsidP="007D4914">
      <w:pPr>
        <w:pStyle w:val="BodyTextIndent"/>
        <w:ind w:left="1080"/>
      </w:pPr>
      <w:r>
        <w:t>N</w:t>
      </w:r>
      <w:r w:rsidR="00BB3A7B">
        <w:t xml:space="preserve">either function and corresponding package is as good as I would like. </w:t>
      </w:r>
      <w:r>
        <w:t xml:space="preserve">In my notes, I will focus on </w:t>
      </w:r>
      <w:proofErr w:type="spellStart"/>
      <w:r w:rsidRPr="00513A4A">
        <w:rPr>
          <w:rFonts w:ascii="Courier New" w:hAnsi="Courier New" w:cs="Courier New"/>
        </w:rPr>
        <w:t>multinom</w:t>
      </w:r>
      <w:proofErr w:type="spellEnd"/>
      <w:r w:rsidRPr="00513A4A">
        <w:rPr>
          <w:rFonts w:ascii="Courier New" w:hAnsi="Courier New" w:cs="Courier New"/>
        </w:rPr>
        <w:t>()</w:t>
      </w:r>
      <w:r>
        <w:t xml:space="preserve"> and provide additional content with </w:t>
      </w:r>
      <w:proofErr w:type="spellStart"/>
      <w:r w:rsidRPr="00513A4A">
        <w:rPr>
          <w:rFonts w:ascii="Courier New" w:hAnsi="Courier New" w:cs="Courier New"/>
        </w:rPr>
        <w:t>vglm</w:t>
      </w:r>
      <w:proofErr w:type="spellEnd"/>
      <w:r w:rsidRPr="00513A4A">
        <w:rPr>
          <w:rFonts w:ascii="Courier New" w:hAnsi="Courier New" w:cs="Courier New"/>
        </w:rPr>
        <w:t>()</w:t>
      </w:r>
      <w:r>
        <w:t xml:space="preserve"> as needed. </w:t>
      </w:r>
    </w:p>
    <w:p w14:paraId="71F7D1D9" w14:textId="77777777" w:rsidR="007D4914" w:rsidRDefault="007D4914" w:rsidP="00C04F70">
      <w:pPr>
        <w:pStyle w:val="BodyTextIndent"/>
      </w:pPr>
    </w:p>
    <w:p w14:paraId="4B3A6C57" w14:textId="77777777" w:rsidR="00C04F70" w:rsidRDefault="00C04F70" w:rsidP="00513A4A">
      <w:pPr>
        <w:pStyle w:val="BodyTextIndent"/>
        <w:ind w:left="1080"/>
      </w:pPr>
      <w:r w:rsidRPr="00C04F70">
        <w:t xml:space="preserve">The covariance matrix for the </w:t>
      </w:r>
      <w:r w:rsidR="00513A4A">
        <w:t xml:space="preserve">regression </w:t>
      </w:r>
      <w:r w:rsidRPr="00C04F70">
        <w:t>parameter estimates follows from using standard likelihood procedures as outlined in Appendix</w:t>
      </w:r>
      <w:r w:rsidR="00536F46">
        <w:t xml:space="preserve"> B. </w:t>
      </w:r>
    </w:p>
    <w:p w14:paraId="1B5B35C7" w14:textId="77777777" w:rsidR="00536F46" w:rsidRDefault="00536F46" w:rsidP="00C04F70">
      <w:pPr>
        <w:pStyle w:val="BodyTextIndent"/>
      </w:pPr>
    </w:p>
    <w:p w14:paraId="152AC38D" w14:textId="77777777" w:rsidR="00C04F70" w:rsidRDefault="00C04F70" w:rsidP="00C04F70">
      <w:pPr>
        <w:pStyle w:val="BodyTextIndent"/>
        <w:ind w:left="0"/>
      </w:pPr>
    </w:p>
    <w:p w14:paraId="249CAACD" w14:textId="77777777" w:rsidR="00C04F70" w:rsidRDefault="00C04F70" w:rsidP="00C04F70">
      <w:pPr>
        <w:pStyle w:val="BodyTextIndent"/>
        <w:ind w:left="0"/>
      </w:pPr>
      <w:r>
        <w:rPr>
          <w:u w:val="single"/>
        </w:rPr>
        <w:t>Example</w:t>
      </w:r>
      <w:r w:rsidR="00F23322">
        <w:t>: Wheat kernels (</w:t>
      </w:r>
      <w:proofErr w:type="spellStart"/>
      <w:r w:rsidR="00F23322">
        <w:t>Wheat.R</w:t>
      </w:r>
      <w:proofErr w:type="spellEnd"/>
      <w:r w:rsidR="00F23322">
        <w:t>, Wheat.csv</w:t>
      </w:r>
      <w:r>
        <w:t>)</w:t>
      </w:r>
    </w:p>
    <w:p w14:paraId="29514541" w14:textId="77777777" w:rsidR="00914FF9" w:rsidRDefault="00914FF9" w:rsidP="00C04F70">
      <w:pPr>
        <w:pStyle w:val="BodyTextIndent"/>
        <w:ind w:left="0"/>
      </w:pPr>
    </w:p>
    <w:p w14:paraId="2DDA8CBB" w14:textId="77777777" w:rsidR="00914FF9" w:rsidRDefault="00914FF9" w:rsidP="00914FF9">
      <w:pPr>
        <w:pStyle w:val="BodyTextIndent"/>
      </w:pPr>
      <w:r w:rsidRPr="00914FF9">
        <w:t xml:space="preserve">Wheat producers want to identify kernels that are in poor condition after being harvested. To facilitate this identification process, categorization systems have been developed to partition kernels into different categories. </w:t>
      </w:r>
      <w:r>
        <w:t xml:space="preserve">For this example, we will look at the categories of </w:t>
      </w:r>
      <w:r w:rsidRPr="00914FF9">
        <w:t>“Healthy”, “Sprout”, or “Scab”</w:t>
      </w:r>
      <w:r>
        <w:t xml:space="preserve">. In summary,  </w:t>
      </w:r>
    </w:p>
    <w:p w14:paraId="3455ABAA" w14:textId="77777777" w:rsidR="00914FF9" w:rsidRDefault="00914FF9" w:rsidP="00914FF9">
      <w:pPr>
        <w:pStyle w:val="BodyTextIndent"/>
      </w:pPr>
    </w:p>
    <w:p w14:paraId="55A76868" w14:textId="77777777" w:rsidR="00914FF9" w:rsidRDefault="00914FF9" w:rsidP="00914FF9">
      <w:pPr>
        <w:pStyle w:val="BodyTextIndent"/>
        <w:numPr>
          <w:ilvl w:val="0"/>
          <w:numId w:val="15"/>
        </w:numPr>
      </w:pPr>
      <w:r w:rsidRPr="00914FF9">
        <w:t>Healthy is the preferred condition because these</w:t>
      </w:r>
      <w:r w:rsidR="006F166A">
        <w:t xml:space="preserve"> kernels have not been damaged</w:t>
      </w:r>
    </w:p>
    <w:p w14:paraId="125D3AD8" w14:textId="77777777" w:rsidR="00914FF9" w:rsidRDefault="00914FF9" w:rsidP="00914FF9">
      <w:pPr>
        <w:pStyle w:val="BodyTextIndent"/>
        <w:numPr>
          <w:ilvl w:val="0"/>
          <w:numId w:val="15"/>
        </w:numPr>
      </w:pPr>
      <w:r>
        <w:t>Sprout is l</w:t>
      </w:r>
      <w:r w:rsidRPr="00914FF9">
        <w:t xml:space="preserve">ess preferred </w:t>
      </w:r>
      <w:r>
        <w:t xml:space="preserve">than healthy </w:t>
      </w:r>
      <w:r w:rsidRPr="00914FF9">
        <w:t>because they have reduced w</w:t>
      </w:r>
      <w:r w:rsidR="006F166A">
        <w:t>eight and poorer flour quality</w:t>
      </w:r>
    </w:p>
    <w:p w14:paraId="1DA73AE0" w14:textId="77777777" w:rsidR="00914FF9" w:rsidRDefault="00914FF9" w:rsidP="00914FF9">
      <w:pPr>
        <w:pStyle w:val="BodyTextIndent"/>
        <w:numPr>
          <w:ilvl w:val="0"/>
          <w:numId w:val="15"/>
        </w:numPr>
      </w:pPr>
      <w:r>
        <w:t>Scab is l</w:t>
      </w:r>
      <w:r w:rsidRPr="00914FF9">
        <w:t xml:space="preserve">ess preferred </w:t>
      </w:r>
      <w:r>
        <w:t>than healthy because they come f</w:t>
      </w:r>
      <w:r w:rsidRPr="00914FF9">
        <w:t>rom plants that have been infected by a disease and have undesirabl</w:t>
      </w:r>
      <w:r>
        <w:t>e qualities in their appearance</w:t>
      </w:r>
    </w:p>
    <w:p w14:paraId="338A6503" w14:textId="03D7956B" w:rsidR="00914FF9" w:rsidRDefault="00914FF9" w:rsidP="00C04F70">
      <w:pPr>
        <w:pStyle w:val="BodyTextIndent"/>
        <w:ind w:left="0"/>
      </w:pPr>
    </w:p>
    <w:p w14:paraId="008BCC7E" w14:textId="3A877D52" w:rsidR="00196424" w:rsidRDefault="00196424" w:rsidP="00196424">
      <w:pPr>
        <w:pStyle w:val="BodyTextIndent"/>
      </w:pPr>
      <w:r>
        <w:t xml:space="preserve">Example of scab kernels from “Wheat Disease Identification”: </w:t>
      </w:r>
    </w:p>
    <w:p w14:paraId="7C93FB5A" w14:textId="0FD812B4" w:rsidR="00196424" w:rsidRDefault="00196424" w:rsidP="00196424">
      <w:pPr>
        <w:pStyle w:val="BodyTextIndent"/>
      </w:pPr>
      <w:r w:rsidRPr="00196424">
        <w:rPr>
          <w:noProof/>
        </w:rPr>
        <w:lastRenderedPageBreak/>
        <w:drawing>
          <wp:inline distT="0" distB="0" distL="0" distR="0" wp14:anchorId="42BA712E" wp14:editId="54E5A3FC">
            <wp:extent cx="6362700" cy="533583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371025" cy="5342813"/>
                    </a:xfrm>
                    <a:prstGeom prst="rect">
                      <a:avLst/>
                    </a:prstGeom>
                  </pic:spPr>
                </pic:pic>
              </a:graphicData>
            </a:graphic>
          </wp:inline>
        </w:drawing>
      </w:r>
    </w:p>
    <w:p w14:paraId="6F5247A6" w14:textId="77777777" w:rsidR="00196424" w:rsidRDefault="00196424" w:rsidP="00C04F70">
      <w:pPr>
        <w:pStyle w:val="BodyTextIndent"/>
        <w:ind w:left="0"/>
      </w:pPr>
    </w:p>
    <w:p w14:paraId="5F52026C" w14:textId="77777777" w:rsidR="00914FF9" w:rsidRDefault="008E27E7" w:rsidP="008E27E7">
      <w:pPr>
        <w:pStyle w:val="BodyTextIndent"/>
      </w:pPr>
      <w:r>
        <w:t>Ideally, it would be preferred to make these categorizations for each kernel through using an automated process. To test a new system out, 275 wheat kernels were classified by human examination (assumed to be perfect</w:t>
      </w:r>
      <w:r w:rsidR="004C50B7">
        <w:t>)</w:t>
      </w:r>
      <w:r>
        <w:t xml:space="preserve">. </w:t>
      </w:r>
      <w:r w:rsidR="00EE780D">
        <w:t xml:space="preserve">The automated system uses information about the class of the wheat kernel (soft red winter or hard red winter) and measurements for density, hardness, size, weight, and moisture for the kernel. </w:t>
      </w:r>
      <w:r>
        <w:t>Below is part of the data and plots of the data:</w:t>
      </w:r>
    </w:p>
    <w:p w14:paraId="6833DD5F" w14:textId="77777777" w:rsidR="008E27E7" w:rsidRDefault="008E27E7" w:rsidP="008E27E7">
      <w:pPr>
        <w:pStyle w:val="BodyTextIndent"/>
      </w:pPr>
    </w:p>
    <w:p w14:paraId="28C0742F" w14:textId="5D10ADA6" w:rsidR="008E27E7" w:rsidRDefault="00624578" w:rsidP="001168AA">
      <w:pPr>
        <w:pStyle w:val="R-14"/>
      </w:pPr>
      <w:r>
        <w:rPr>
          <w:noProof/>
        </w:rPr>
        <w:lastRenderedPageBreak/>
        <mc:AlternateContent>
          <mc:Choice Requires="wps">
            <w:drawing>
              <wp:anchor distT="45720" distB="45720" distL="114300" distR="114300" simplePos="0" relativeHeight="251659264" behindDoc="0" locked="0" layoutInCell="1" allowOverlap="1" wp14:anchorId="63E2B263" wp14:editId="2D576DC4">
                <wp:simplePos x="0" y="0"/>
                <wp:positionH relativeFrom="column">
                  <wp:posOffset>1095375</wp:posOffset>
                </wp:positionH>
                <wp:positionV relativeFrom="paragraph">
                  <wp:posOffset>-773430</wp:posOffset>
                </wp:positionV>
                <wp:extent cx="4714875" cy="1404620"/>
                <wp:effectExtent l="0" t="0" r="28575" b="1714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4875" cy="1404620"/>
                        </a:xfrm>
                        <a:prstGeom prst="rect">
                          <a:avLst/>
                        </a:prstGeom>
                        <a:solidFill>
                          <a:srgbClr val="FFFF00"/>
                        </a:solidFill>
                        <a:ln w="9525">
                          <a:solidFill>
                            <a:srgbClr val="000000"/>
                          </a:solidFill>
                          <a:miter lim="800000"/>
                          <a:headEnd/>
                          <a:tailEnd/>
                        </a:ln>
                      </wps:spPr>
                      <wps:txbx>
                        <w:txbxContent>
                          <w:p w14:paraId="162E19C6" w14:textId="3B8EEE1D" w:rsidR="00624578" w:rsidRPr="00624578" w:rsidRDefault="00624578">
                            <w:pPr>
                              <w:rPr>
                                <w:sz w:val="28"/>
                                <w:szCs w:val="28"/>
                              </w:rPr>
                            </w:pPr>
                            <w:r w:rsidRPr="00624578">
                              <w:rPr>
                                <w:sz w:val="28"/>
                                <w:szCs w:val="28"/>
                              </w:rPr>
                              <w:t xml:space="preserve">Added after video: The </w:t>
                            </w:r>
                            <w:proofErr w:type="spellStart"/>
                            <w:r w:rsidRPr="00624578">
                              <w:rPr>
                                <w:rFonts w:ascii="Courier New" w:hAnsi="Courier New" w:cs="Courier New"/>
                                <w:sz w:val="28"/>
                                <w:szCs w:val="28"/>
                              </w:rPr>
                              <w:t>stringsAsFactors</w:t>
                            </w:r>
                            <w:proofErr w:type="spellEnd"/>
                            <w:r w:rsidRPr="00624578">
                              <w:rPr>
                                <w:rFonts w:ascii="Courier New" w:hAnsi="Courier New" w:cs="Courier New"/>
                                <w:sz w:val="28"/>
                                <w:szCs w:val="28"/>
                              </w:rPr>
                              <w:t xml:space="preserve"> = TRUE</w:t>
                            </w:r>
                            <w:r w:rsidRPr="00624578">
                              <w:rPr>
                                <w:sz w:val="28"/>
                                <w:szCs w:val="28"/>
                              </w:rPr>
                              <w:t xml:space="preserve"> argument should be included </w:t>
                            </w:r>
                            <w:r>
                              <w:rPr>
                                <w:sz w:val="28"/>
                                <w:szCs w:val="28"/>
                              </w:rPr>
                              <w:t xml:space="preserve">in </w:t>
                            </w:r>
                            <w:r w:rsidRPr="00624578">
                              <w:rPr>
                                <w:rFonts w:ascii="Courier New" w:hAnsi="Courier New" w:cs="Courier New"/>
                                <w:sz w:val="28"/>
                                <w:szCs w:val="28"/>
                              </w:rPr>
                              <w:t>read.csv()</w:t>
                            </w:r>
                            <w:r>
                              <w:rPr>
                                <w:sz w:val="28"/>
                                <w:szCs w:val="28"/>
                              </w:rPr>
                              <w:t xml:space="preserve"> </w:t>
                            </w:r>
                            <w:r w:rsidRPr="00624578">
                              <w:rPr>
                                <w:sz w:val="28"/>
                                <w:szCs w:val="28"/>
                              </w:rPr>
                              <w:t xml:space="preserve">because the </w:t>
                            </w:r>
                            <w:r w:rsidRPr="00624578">
                              <w:rPr>
                                <w:rFonts w:ascii="Courier New" w:hAnsi="Courier New" w:cs="Courier New"/>
                                <w:sz w:val="28"/>
                                <w:szCs w:val="28"/>
                              </w:rPr>
                              <w:t>class</w:t>
                            </w:r>
                            <w:r w:rsidRPr="00624578">
                              <w:rPr>
                                <w:sz w:val="28"/>
                                <w:szCs w:val="28"/>
                              </w:rPr>
                              <w:t xml:space="preserve"> and </w:t>
                            </w:r>
                            <w:r w:rsidRPr="00624578">
                              <w:rPr>
                                <w:rFonts w:ascii="Courier New" w:hAnsi="Courier New" w:cs="Courier New"/>
                                <w:sz w:val="28"/>
                                <w:szCs w:val="28"/>
                              </w:rPr>
                              <w:t>type</w:t>
                            </w:r>
                            <w:r w:rsidRPr="00624578">
                              <w:rPr>
                                <w:sz w:val="28"/>
                                <w:szCs w:val="28"/>
                              </w:rPr>
                              <w:t xml:space="preserve"> variables</w:t>
                            </w:r>
                            <w:r>
                              <w:rPr>
                                <w:sz w:val="28"/>
                                <w:szCs w:val="28"/>
                              </w:rPr>
                              <w:t xml:space="preserve"> are categorical.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3E2B263" id="_x0000_t202" coordsize="21600,21600" o:spt="202" path="m,l,21600r21600,l21600,xe">
                <v:stroke joinstyle="miter"/>
                <v:path gradientshapeok="t" o:connecttype="rect"/>
              </v:shapetype>
              <v:shape id="Text Box 2" o:spid="_x0000_s1026" type="#_x0000_t202" style="position:absolute;left:0;text-align:left;margin-left:86.25pt;margin-top:-60.9pt;width:371.2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" fillcolor="yellow">
                <v:textbox style="mso-fit-shape-to-text:t">
                  <w:txbxContent>
                    <w:p w14:paraId="162E19C6" w14:textId="3B8EEE1D" w:rsidR="00624578" w:rsidRPr="00624578" w:rsidRDefault="00624578">
                      <w:pPr>
                        <w:rPr>
                          <w:sz w:val="28"/>
                          <w:szCs w:val="28"/>
                        </w:rPr>
                      </w:pPr>
                      <w:r w:rsidRPr="00624578">
                        <w:rPr>
                          <w:sz w:val="28"/>
                          <w:szCs w:val="28"/>
                        </w:rPr>
                        <w:t xml:space="preserve">Added after video: The </w:t>
                      </w:r>
                      <w:proofErr w:type="spellStart"/>
                      <w:r w:rsidRPr="00624578">
                        <w:rPr>
                          <w:rFonts w:ascii="Courier New" w:hAnsi="Courier New" w:cs="Courier New"/>
                          <w:sz w:val="28"/>
                          <w:szCs w:val="28"/>
                        </w:rPr>
                        <w:t>stringsAsFactors</w:t>
                      </w:r>
                      <w:proofErr w:type="spellEnd"/>
                      <w:r w:rsidRPr="00624578">
                        <w:rPr>
                          <w:rFonts w:ascii="Courier New" w:hAnsi="Courier New" w:cs="Courier New"/>
                          <w:sz w:val="28"/>
                          <w:szCs w:val="28"/>
                        </w:rPr>
                        <w:t xml:space="preserve"> = TRUE</w:t>
                      </w:r>
                      <w:r w:rsidRPr="00624578">
                        <w:rPr>
                          <w:sz w:val="28"/>
                          <w:szCs w:val="28"/>
                        </w:rPr>
                        <w:t xml:space="preserve"> argument should be included </w:t>
                      </w:r>
                      <w:r>
                        <w:rPr>
                          <w:sz w:val="28"/>
                          <w:szCs w:val="28"/>
                        </w:rPr>
                        <w:t xml:space="preserve">in </w:t>
                      </w:r>
                      <w:r w:rsidRPr="00624578">
                        <w:rPr>
                          <w:rFonts w:ascii="Courier New" w:hAnsi="Courier New" w:cs="Courier New"/>
                          <w:sz w:val="28"/>
                          <w:szCs w:val="28"/>
                        </w:rPr>
                        <w:t>read.csv()</w:t>
                      </w:r>
                      <w:r>
                        <w:rPr>
                          <w:sz w:val="28"/>
                          <w:szCs w:val="28"/>
                        </w:rPr>
                        <w:t xml:space="preserve"> </w:t>
                      </w:r>
                      <w:r w:rsidRPr="00624578">
                        <w:rPr>
                          <w:sz w:val="28"/>
                          <w:szCs w:val="28"/>
                        </w:rPr>
                        <w:t xml:space="preserve">because the </w:t>
                      </w:r>
                      <w:r w:rsidRPr="00624578">
                        <w:rPr>
                          <w:rFonts w:ascii="Courier New" w:hAnsi="Courier New" w:cs="Courier New"/>
                          <w:sz w:val="28"/>
                          <w:szCs w:val="28"/>
                        </w:rPr>
                        <w:t>class</w:t>
                      </w:r>
                      <w:r w:rsidRPr="00624578">
                        <w:rPr>
                          <w:sz w:val="28"/>
                          <w:szCs w:val="28"/>
                        </w:rPr>
                        <w:t xml:space="preserve"> and </w:t>
                      </w:r>
                      <w:r w:rsidRPr="00624578">
                        <w:rPr>
                          <w:rFonts w:ascii="Courier New" w:hAnsi="Courier New" w:cs="Courier New"/>
                          <w:sz w:val="28"/>
                          <w:szCs w:val="28"/>
                        </w:rPr>
                        <w:t>type</w:t>
                      </w:r>
                      <w:r w:rsidRPr="00624578">
                        <w:rPr>
                          <w:sz w:val="28"/>
                          <w:szCs w:val="28"/>
                        </w:rPr>
                        <w:t xml:space="preserve"> variables</w:t>
                      </w:r>
                      <w:r>
                        <w:rPr>
                          <w:sz w:val="28"/>
                          <w:szCs w:val="28"/>
                        </w:rPr>
                        <w:t xml:space="preserve"> are categorical. </w:t>
                      </w:r>
                    </w:p>
                  </w:txbxContent>
                </v:textbox>
              </v:shape>
            </w:pict>
          </mc:Fallback>
        </mc:AlternateContent>
      </w:r>
      <w:r w:rsidR="0050342A" w:rsidRPr="0050342A">
        <w:t>&gt; wheat &lt;- read.csv(file  = "C:\\data\\wheat.csv"</w:t>
      </w:r>
      <w:r w:rsidRPr="00624578">
        <w:t xml:space="preserve">, </w:t>
      </w:r>
      <w:proofErr w:type="spellStart"/>
      <w:r w:rsidRPr="00624578">
        <w:rPr>
          <w:color w:val="FF0000"/>
        </w:rPr>
        <w:t>stringsAsFactors</w:t>
      </w:r>
      <w:proofErr w:type="spellEnd"/>
      <w:r w:rsidRPr="00624578">
        <w:rPr>
          <w:color w:val="FF0000"/>
        </w:rPr>
        <w:t xml:space="preserve"> = TRUE</w:t>
      </w:r>
      <w:r w:rsidR="0050342A" w:rsidRPr="0050342A">
        <w:t>)</w:t>
      </w:r>
    </w:p>
    <w:p w14:paraId="01E1DA25" w14:textId="77777777" w:rsidR="008E27E7" w:rsidRDefault="008E27E7" w:rsidP="001168AA">
      <w:pPr>
        <w:pStyle w:val="R-14"/>
      </w:pPr>
      <w:r>
        <w:t>&gt; head(wheat, n = 3)</w:t>
      </w:r>
    </w:p>
    <w:p w14:paraId="507A80CD" w14:textId="77777777" w:rsidR="008E27E7" w:rsidRDefault="008E27E7" w:rsidP="001168AA">
      <w:pPr>
        <w:pStyle w:val="R-14"/>
      </w:pPr>
      <w:r>
        <w:t xml:space="preserve">  class  density hardness    size  weight moisture    type</w:t>
      </w:r>
    </w:p>
    <w:p w14:paraId="06AC1DA2" w14:textId="77777777" w:rsidR="008E27E7" w:rsidRDefault="008E27E7" w:rsidP="001168AA">
      <w:pPr>
        <w:pStyle w:val="R-14"/>
      </w:pPr>
      <w:r>
        <w:t xml:space="preserve">1   </w:t>
      </w:r>
      <w:proofErr w:type="spellStart"/>
      <w:r>
        <w:t>hrw</w:t>
      </w:r>
      <w:proofErr w:type="spellEnd"/>
      <w:r>
        <w:t xml:space="preserve"> 1.349253 60.32952 2.30274 24.6480 12.01538 Healthy</w:t>
      </w:r>
    </w:p>
    <w:p w14:paraId="13F97C36" w14:textId="77777777" w:rsidR="008E27E7" w:rsidRDefault="008E27E7" w:rsidP="001168AA">
      <w:pPr>
        <w:pStyle w:val="R-14"/>
      </w:pPr>
      <w:r>
        <w:t xml:space="preserve">2   </w:t>
      </w:r>
      <w:proofErr w:type="spellStart"/>
      <w:r>
        <w:t>hrw</w:t>
      </w:r>
      <w:proofErr w:type="spellEnd"/>
      <w:r>
        <w:t xml:space="preserve"> 1.287440 56.08972 2.72573 33.2985 12.17396 Healthy</w:t>
      </w:r>
    </w:p>
    <w:p w14:paraId="651EEB79" w14:textId="77777777" w:rsidR="008E27E7" w:rsidRDefault="008E27E7" w:rsidP="001168AA">
      <w:pPr>
        <w:pStyle w:val="R-14"/>
      </w:pPr>
      <w:r>
        <w:t xml:space="preserve">3   </w:t>
      </w:r>
      <w:proofErr w:type="spellStart"/>
      <w:r>
        <w:t>hrw</w:t>
      </w:r>
      <w:proofErr w:type="spellEnd"/>
      <w:r>
        <w:t xml:space="preserve"> 1.233985 43.98743 2.51246 31.7580 11.87949 Healthy</w:t>
      </w:r>
    </w:p>
    <w:p w14:paraId="6E3C6236" w14:textId="77777777" w:rsidR="008E27E7" w:rsidRDefault="008E27E7" w:rsidP="001168AA">
      <w:pPr>
        <w:pStyle w:val="R-14"/>
      </w:pPr>
    </w:p>
    <w:p w14:paraId="1D90A8FB" w14:textId="77777777" w:rsidR="008E27E7" w:rsidRDefault="008E27E7" w:rsidP="001168AA">
      <w:pPr>
        <w:pStyle w:val="R-14"/>
      </w:pPr>
      <w:r>
        <w:t>&gt; tail(wheat, n = 3)</w:t>
      </w:r>
    </w:p>
    <w:p w14:paraId="51AF664C" w14:textId="77777777" w:rsidR="008E27E7" w:rsidRDefault="008E27E7" w:rsidP="001168AA">
      <w:pPr>
        <w:pStyle w:val="R-14"/>
      </w:pPr>
      <w:r>
        <w:t xml:space="preserve">    class   density hardness    size  weight moisture type </w:t>
      </w:r>
    </w:p>
    <w:p w14:paraId="50F44587" w14:textId="77777777" w:rsidR="008E27E7" w:rsidRDefault="008E27E7" w:rsidP="001168AA">
      <w:pPr>
        <w:pStyle w:val="R-14"/>
      </w:pPr>
      <w:r>
        <w:t xml:space="preserve">273   </w:t>
      </w:r>
      <w:proofErr w:type="spellStart"/>
      <w:r>
        <w:t>srw</w:t>
      </w:r>
      <w:proofErr w:type="spellEnd"/>
      <w:r>
        <w:t xml:space="preserve"> 0.8491887 34.06615 1.40665 12.0870 11.92744 Scab</w:t>
      </w:r>
    </w:p>
    <w:p w14:paraId="461C36AA" w14:textId="77777777" w:rsidR="008E27E7" w:rsidRDefault="008E27E7" w:rsidP="001168AA">
      <w:pPr>
        <w:pStyle w:val="R-14"/>
      </w:pPr>
      <w:r>
        <w:t xml:space="preserve">274   </w:t>
      </w:r>
      <w:proofErr w:type="spellStart"/>
      <w:r>
        <w:t>srw</w:t>
      </w:r>
      <w:proofErr w:type="spellEnd"/>
      <w:r>
        <w:t xml:space="preserve"> 1.1770230 60.97838 1.05690  9.4800 12.24046 Scab</w:t>
      </w:r>
    </w:p>
    <w:p w14:paraId="436A03CE" w14:textId="77777777" w:rsidR="008E27E7" w:rsidRDefault="008E27E7" w:rsidP="001168AA">
      <w:pPr>
        <w:pStyle w:val="R-14"/>
      </w:pPr>
      <w:r>
        <w:t xml:space="preserve">275   </w:t>
      </w:r>
      <w:proofErr w:type="spellStart"/>
      <w:r>
        <w:t>srw</w:t>
      </w:r>
      <w:proofErr w:type="spellEnd"/>
      <w:r>
        <w:t xml:space="preserve"> 1.0305543 -9.57063 2.05691 23.8185 12.64962 Scab</w:t>
      </w:r>
    </w:p>
    <w:p w14:paraId="5520CCD4" w14:textId="77777777" w:rsidR="00EE780D" w:rsidRDefault="00EE780D" w:rsidP="001168AA">
      <w:pPr>
        <w:pStyle w:val="R-14"/>
      </w:pPr>
    </w:p>
    <w:p w14:paraId="665EB66F" w14:textId="77777777" w:rsidR="0050342A" w:rsidRDefault="0050342A" w:rsidP="0050342A">
      <w:pPr>
        <w:ind w:left="720"/>
      </w:pPr>
      <w:r>
        <w:t>Below is a parallel coordinate plot (code is in program)</w:t>
      </w:r>
      <w:r w:rsidR="009A4420">
        <w:t>.</w:t>
      </w:r>
    </w:p>
    <w:p w14:paraId="5A899CDC" w14:textId="77777777" w:rsidR="009D661A" w:rsidRDefault="001919EF" w:rsidP="001919EF">
      <w:pPr>
        <w:pStyle w:val="R-14"/>
      </w:pPr>
      <w:r w:rsidRPr="001919EF">
        <w:rPr>
          <w:noProof/>
        </w:rPr>
        <w:drawing>
          <wp:inline distT="0" distB="0" distL="0" distR="0" wp14:anchorId="7F9274F0" wp14:editId="309D1A31">
            <wp:extent cx="6368527" cy="3330504"/>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370623" cy="3331600"/>
                    </a:xfrm>
                    <a:prstGeom prst="rect">
                      <a:avLst/>
                    </a:prstGeom>
                  </pic:spPr>
                </pic:pic>
              </a:graphicData>
            </a:graphic>
          </wp:inline>
        </w:drawing>
      </w:r>
    </w:p>
    <w:p w14:paraId="6C538A46" w14:textId="77777777" w:rsidR="00E901F3" w:rsidRDefault="00E901F3" w:rsidP="001168AA">
      <w:pPr>
        <w:pStyle w:val="R-14"/>
      </w:pPr>
    </w:p>
    <w:p w14:paraId="5BEC7DEA" w14:textId="77777777" w:rsidR="00E901F3" w:rsidRDefault="00E901F3" w:rsidP="00E901F3">
      <w:pPr>
        <w:ind w:left="720"/>
      </w:pPr>
      <w:r>
        <w:t>Comments about the parallel coordinate plot:</w:t>
      </w:r>
    </w:p>
    <w:p w14:paraId="1AA755CC" w14:textId="77777777" w:rsidR="00E901F3" w:rsidRDefault="00E901F3" w:rsidP="00E901F3">
      <w:pPr>
        <w:pStyle w:val="ListParagraph"/>
        <w:numPr>
          <w:ilvl w:val="0"/>
          <w:numId w:val="16"/>
        </w:numPr>
      </w:pPr>
      <w:r>
        <w:t>Scab kernels generally have smaller density, size, and weight values</w:t>
      </w:r>
    </w:p>
    <w:p w14:paraId="20933A25" w14:textId="77777777" w:rsidR="00E901F3" w:rsidRDefault="00E901F3" w:rsidP="00E901F3">
      <w:pPr>
        <w:pStyle w:val="ListParagraph"/>
        <w:numPr>
          <w:ilvl w:val="0"/>
          <w:numId w:val="16"/>
        </w:numPr>
      </w:pPr>
      <w:r>
        <w:t xml:space="preserve">Healthy kernels </w:t>
      </w:r>
      <w:r w:rsidR="009A4420">
        <w:t>generally</w:t>
      </w:r>
      <w:r>
        <w:t xml:space="preserve"> have higher densities</w:t>
      </w:r>
    </w:p>
    <w:p w14:paraId="4B2A5869" w14:textId="77777777" w:rsidR="00E901F3" w:rsidRDefault="00E901F3" w:rsidP="00E901F3">
      <w:pPr>
        <w:pStyle w:val="ListParagraph"/>
        <w:numPr>
          <w:ilvl w:val="0"/>
          <w:numId w:val="16"/>
        </w:numPr>
      </w:pPr>
      <w:r>
        <w:t>There is much overlap for healthy and sprout kernels</w:t>
      </w:r>
    </w:p>
    <w:p w14:paraId="328E8C1D" w14:textId="77777777" w:rsidR="00E901F3" w:rsidRDefault="00E901F3" w:rsidP="00E901F3">
      <w:pPr>
        <w:pStyle w:val="ListParagraph"/>
        <w:numPr>
          <w:ilvl w:val="0"/>
          <w:numId w:val="16"/>
        </w:numPr>
      </w:pPr>
      <w:r>
        <w:lastRenderedPageBreak/>
        <w:t>The moisture content appears to be dependent on hard or soft red winter wheat class</w:t>
      </w:r>
    </w:p>
    <w:p w14:paraId="21A1F174" w14:textId="77777777" w:rsidR="00991937" w:rsidRDefault="00991937" w:rsidP="00991937"/>
    <w:p w14:paraId="5CB8BC77" w14:textId="77777777" w:rsidR="00DB2393" w:rsidRDefault="00DB2393" w:rsidP="00991937">
      <w:pPr>
        <w:ind w:left="720"/>
      </w:pPr>
      <w:r>
        <w:t>I would like to estimate the following model:</w:t>
      </w:r>
    </w:p>
    <w:p w14:paraId="36230C74" w14:textId="77777777" w:rsidR="00DB2393" w:rsidRDefault="00DB2393" w:rsidP="00DB2393">
      <w:pPr>
        <w:ind w:left="720"/>
      </w:pPr>
    </w:p>
    <w:p w14:paraId="79A19534" w14:textId="77777777" w:rsidR="00C64773" w:rsidRPr="007C29EB" w:rsidRDefault="00C64773" w:rsidP="00C64773">
      <w:pPr>
        <w:ind w:left="1440"/>
      </w:pPr>
      <w:r>
        <w:t>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 </w:t>
      </w:r>
      <w:r>
        <w:sym w:font="Symbol" w:char="F062"/>
      </w:r>
      <w:r>
        <w:rPr>
          <w:vertAlign w:val="subscript"/>
        </w:rPr>
        <w:t>j1</w:t>
      </w:r>
      <w:r>
        <w:t>x</w:t>
      </w:r>
      <w:r>
        <w:rPr>
          <w:vertAlign w:val="subscript"/>
        </w:rPr>
        <w:t>1</w:t>
      </w:r>
      <w:r>
        <w:t xml:space="preserve"> + … + </w:t>
      </w:r>
      <w:r>
        <w:sym w:font="Symbol" w:char="F062"/>
      </w:r>
      <w:r>
        <w:rPr>
          <w:vertAlign w:val="subscript"/>
        </w:rPr>
        <w:t>j6</w:t>
      </w:r>
      <w:r>
        <w:t>x</w:t>
      </w:r>
      <w:r>
        <w:rPr>
          <w:vertAlign w:val="subscript"/>
        </w:rPr>
        <w:t>6</w:t>
      </w:r>
      <w:r>
        <w:t xml:space="preserve"> for j = 2, 3</w:t>
      </w:r>
    </w:p>
    <w:p w14:paraId="46E5EEA4" w14:textId="77777777" w:rsidR="00DB2393" w:rsidRDefault="00DB2393" w:rsidP="00991937">
      <w:pPr>
        <w:ind w:left="720"/>
      </w:pPr>
    </w:p>
    <w:p w14:paraId="7E00E211" w14:textId="77777777" w:rsidR="00C64773" w:rsidRDefault="00C64773" w:rsidP="00991937">
      <w:pPr>
        <w:ind w:left="720"/>
      </w:pPr>
      <w:r>
        <w:t>What is j = 1, 2, and 3?</w:t>
      </w:r>
      <w:r w:rsidR="00513A4A">
        <w:t xml:space="preserve"> </w:t>
      </w:r>
      <w:r>
        <w:t xml:space="preserve">R uses the same method as we saw </w:t>
      </w:r>
      <w:r w:rsidR="00513A4A">
        <w:t>in previous notes</w:t>
      </w:r>
      <w:r>
        <w:t xml:space="preserve"> to order </w:t>
      </w:r>
      <w:r w:rsidR="00513A4A">
        <w:t>the levels of categorical</w:t>
      </w:r>
      <w:r>
        <w:t xml:space="preserve"> variables. </w:t>
      </w:r>
    </w:p>
    <w:p w14:paraId="02ED93E0" w14:textId="77777777" w:rsidR="00DB2393" w:rsidRDefault="00DB2393" w:rsidP="00991937">
      <w:pPr>
        <w:ind w:left="720"/>
      </w:pPr>
    </w:p>
    <w:p w14:paraId="6F4EA8DA" w14:textId="77777777" w:rsidR="00C64773" w:rsidRDefault="00C64773" w:rsidP="001168AA">
      <w:pPr>
        <w:pStyle w:val="R-14"/>
      </w:pPr>
      <w:r>
        <w:t>&gt; levels(</w:t>
      </w:r>
      <w:proofErr w:type="spellStart"/>
      <w:r>
        <w:t>wheat$type</w:t>
      </w:r>
      <w:proofErr w:type="spellEnd"/>
      <w:r>
        <w:t xml:space="preserve">)   </w:t>
      </w:r>
    </w:p>
    <w:p w14:paraId="37B0A10B" w14:textId="77777777" w:rsidR="00C64773" w:rsidRDefault="00C64773" w:rsidP="001168AA">
      <w:pPr>
        <w:pStyle w:val="R-14"/>
      </w:pPr>
      <w:r>
        <w:t xml:space="preserve">[1] "Healthy" "Scab"    "Sprout"  </w:t>
      </w:r>
    </w:p>
    <w:p w14:paraId="0E1EF87E" w14:textId="77777777" w:rsidR="00DB2393" w:rsidRDefault="00DB2393" w:rsidP="00991937">
      <w:pPr>
        <w:ind w:left="720"/>
      </w:pPr>
    </w:p>
    <w:p w14:paraId="552FB6EA" w14:textId="77777777" w:rsidR="00DB2393" w:rsidRDefault="00C64773" w:rsidP="00991937">
      <w:pPr>
        <w:ind w:left="720"/>
      </w:pPr>
      <w:r>
        <w:t xml:space="preserve">Thus, j = 1 is healthy, j = 2 is scab, and j = 3 is sprout. </w:t>
      </w:r>
    </w:p>
    <w:p w14:paraId="2289113E" w14:textId="77777777" w:rsidR="00C64773" w:rsidRDefault="00C64773" w:rsidP="00991937">
      <w:pPr>
        <w:ind w:left="720"/>
      </w:pPr>
    </w:p>
    <w:p w14:paraId="7F673004" w14:textId="77777777" w:rsidR="00991937" w:rsidRDefault="00991937" w:rsidP="00991937">
      <w:pPr>
        <w:ind w:left="720"/>
      </w:pPr>
      <w:r>
        <w:t xml:space="preserve">Below is how we can estimate a multinomial regression model using the explanatory variables in a linear form: </w:t>
      </w:r>
    </w:p>
    <w:p w14:paraId="34AA0802" w14:textId="77777777" w:rsidR="00991937" w:rsidRDefault="00991937" w:rsidP="001168AA">
      <w:pPr>
        <w:pStyle w:val="R-14"/>
      </w:pPr>
      <w:r>
        <w:t xml:space="preserve">      </w:t>
      </w:r>
    </w:p>
    <w:p w14:paraId="7A02069F" w14:textId="77777777" w:rsidR="00991937" w:rsidRDefault="00991937" w:rsidP="001168AA">
      <w:pPr>
        <w:pStyle w:val="R-14"/>
      </w:pPr>
      <w:r>
        <w:t xml:space="preserve">&gt; library(package = </w:t>
      </w:r>
      <w:proofErr w:type="spellStart"/>
      <w:r>
        <w:t>nnet</w:t>
      </w:r>
      <w:proofErr w:type="spellEnd"/>
      <w:r>
        <w:t>)</w:t>
      </w:r>
    </w:p>
    <w:p w14:paraId="4EFF5AEF" w14:textId="77777777" w:rsidR="006E538A" w:rsidRDefault="006E538A" w:rsidP="001168AA">
      <w:pPr>
        <w:pStyle w:val="R-14"/>
      </w:pPr>
    </w:p>
    <w:p w14:paraId="3AC4F00F" w14:textId="0DA0057E" w:rsidR="00991937" w:rsidRDefault="00991937" w:rsidP="001168AA">
      <w:pPr>
        <w:pStyle w:val="R-14"/>
      </w:pPr>
      <w:r>
        <w:t xml:space="preserve">&gt; </w:t>
      </w:r>
      <w:proofErr w:type="spellStart"/>
      <w:r>
        <w:t>mod.fit</w:t>
      </w:r>
      <w:proofErr w:type="spellEnd"/>
      <w:r w:rsidR="007F2AA0">
        <w:t xml:space="preserve"> </w:t>
      </w:r>
      <w:r>
        <w:t>&lt;-</w:t>
      </w:r>
      <w:r w:rsidR="009A4420">
        <w:t xml:space="preserve"> </w:t>
      </w:r>
      <w:proofErr w:type="spellStart"/>
      <w:r>
        <w:t>multinom</w:t>
      </w:r>
      <w:proofErr w:type="spellEnd"/>
      <w:r>
        <w:t>(form</w:t>
      </w:r>
      <w:r w:rsidR="005162B1">
        <w:t xml:space="preserve">ula = type ~ class + density + </w:t>
      </w:r>
      <w:r>
        <w:t>hardness + size + weight + moisture, data</w:t>
      </w:r>
      <w:r w:rsidR="004C50B7">
        <w:t xml:space="preserve"> </w:t>
      </w:r>
      <w:r>
        <w:t>=</w:t>
      </w:r>
      <w:r w:rsidR="004C50B7">
        <w:t xml:space="preserve"> </w:t>
      </w:r>
      <w:r>
        <w:t xml:space="preserve">wheat)  </w:t>
      </w:r>
    </w:p>
    <w:p w14:paraId="303A3150" w14:textId="77777777" w:rsidR="00991937" w:rsidRDefault="00991937" w:rsidP="001168AA">
      <w:pPr>
        <w:pStyle w:val="R-14"/>
      </w:pPr>
      <w:r>
        <w:t xml:space="preserve"># weights:  24 (14 variable) </w:t>
      </w:r>
    </w:p>
    <w:p w14:paraId="438296F0" w14:textId="77777777" w:rsidR="00991937" w:rsidRDefault="00991937" w:rsidP="001168AA">
      <w:pPr>
        <w:pStyle w:val="R-14"/>
      </w:pPr>
      <w:r>
        <w:t xml:space="preserve">initial  value 302.118379  </w:t>
      </w:r>
    </w:p>
    <w:p w14:paraId="03E55CF8" w14:textId="77777777" w:rsidR="00991937" w:rsidRDefault="00991937" w:rsidP="001168AA">
      <w:pPr>
        <w:pStyle w:val="R-14"/>
      </w:pPr>
      <w:proofErr w:type="spellStart"/>
      <w:r>
        <w:t>iter</w:t>
      </w:r>
      <w:proofErr w:type="spellEnd"/>
      <w:r>
        <w:t xml:space="preserve">  10 value 234.991271 </w:t>
      </w:r>
    </w:p>
    <w:p w14:paraId="112C392A" w14:textId="77777777" w:rsidR="00991937" w:rsidRDefault="00991937" w:rsidP="001168AA">
      <w:pPr>
        <w:pStyle w:val="R-14"/>
      </w:pPr>
      <w:proofErr w:type="spellStart"/>
      <w:r>
        <w:t>iter</w:t>
      </w:r>
      <w:proofErr w:type="spellEnd"/>
      <w:r>
        <w:t xml:space="preserve">  20 value 192.127549 </w:t>
      </w:r>
    </w:p>
    <w:p w14:paraId="6899B408" w14:textId="77777777" w:rsidR="004C50B7" w:rsidRDefault="00991937" w:rsidP="001168AA">
      <w:pPr>
        <w:pStyle w:val="R-14"/>
      </w:pPr>
      <w:r>
        <w:t xml:space="preserve">final  value 192.112352  </w:t>
      </w:r>
    </w:p>
    <w:p w14:paraId="6B9C8473" w14:textId="77777777" w:rsidR="00991937" w:rsidRDefault="00991937" w:rsidP="001168AA">
      <w:pPr>
        <w:pStyle w:val="R-14"/>
      </w:pPr>
      <w:r>
        <w:t xml:space="preserve">converged </w:t>
      </w:r>
    </w:p>
    <w:p w14:paraId="6E921F0B" w14:textId="69109FA2" w:rsidR="00991937" w:rsidRDefault="00991937" w:rsidP="006E538A">
      <w:pPr>
        <w:pStyle w:val="R-14"/>
        <w:ind w:left="0" w:firstLine="0"/>
      </w:pPr>
      <w:r>
        <w:t xml:space="preserve"> </w:t>
      </w:r>
    </w:p>
    <w:p w14:paraId="76BDDF28" w14:textId="77777777" w:rsidR="00991937" w:rsidRDefault="00991937" w:rsidP="001168AA">
      <w:pPr>
        <w:pStyle w:val="R-14"/>
      </w:pPr>
      <w:r>
        <w:t>&gt; summary(</w:t>
      </w:r>
      <w:proofErr w:type="spellStart"/>
      <w:r>
        <w:t>mod.fit</w:t>
      </w:r>
      <w:proofErr w:type="spellEnd"/>
      <w:r>
        <w:t xml:space="preserve">) </w:t>
      </w:r>
    </w:p>
    <w:p w14:paraId="6D26EC9A" w14:textId="77777777" w:rsidR="00991937" w:rsidRDefault="00991937" w:rsidP="001168AA">
      <w:pPr>
        <w:pStyle w:val="R-14"/>
      </w:pPr>
      <w:r>
        <w:t xml:space="preserve">Call: </w:t>
      </w:r>
      <w:proofErr w:type="spellStart"/>
      <w:r>
        <w:t>multinom</w:t>
      </w:r>
      <w:proofErr w:type="spellEnd"/>
      <w:r>
        <w:t xml:space="preserve">(formula = type ~ class + density + hardness + size + weight + moisture, data = wheat) </w:t>
      </w:r>
    </w:p>
    <w:p w14:paraId="094FBF84" w14:textId="77777777" w:rsidR="00991937" w:rsidRDefault="00991937" w:rsidP="001168AA">
      <w:pPr>
        <w:pStyle w:val="R-14"/>
      </w:pPr>
    </w:p>
    <w:p w14:paraId="5372F043" w14:textId="77777777" w:rsidR="00513A4A" w:rsidRDefault="00513A4A" w:rsidP="00513A4A">
      <w:pPr>
        <w:pStyle w:val="R-14"/>
      </w:pPr>
      <w:r>
        <w:t>Coefficients:</w:t>
      </w:r>
    </w:p>
    <w:p w14:paraId="7B7814DA" w14:textId="77777777" w:rsidR="00513A4A" w:rsidRDefault="00513A4A" w:rsidP="00513A4A">
      <w:pPr>
        <w:pStyle w:val="R-14"/>
      </w:pPr>
      <w:r>
        <w:lastRenderedPageBreak/>
        <w:t xml:space="preserve">       (Intercept)   </w:t>
      </w:r>
      <w:proofErr w:type="spellStart"/>
      <w:r>
        <w:t>classsrw</w:t>
      </w:r>
      <w:proofErr w:type="spellEnd"/>
      <w:r>
        <w:t xml:space="preserve">   density    hardness</w:t>
      </w:r>
    </w:p>
    <w:p w14:paraId="48C4D938" w14:textId="77777777" w:rsidR="00513A4A" w:rsidRDefault="00513A4A" w:rsidP="00513A4A">
      <w:pPr>
        <w:pStyle w:val="R-14"/>
      </w:pPr>
      <w:r>
        <w:t>Scab      30.54650 -0.6481277 -21.59715 -0.01590741</w:t>
      </w:r>
    </w:p>
    <w:p w14:paraId="42CE1415" w14:textId="77777777" w:rsidR="00513A4A" w:rsidRDefault="00513A4A" w:rsidP="00513A4A">
      <w:pPr>
        <w:pStyle w:val="R-14"/>
      </w:pPr>
      <w:r>
        <w:t>Sprout    19.16857 -0.2247384 -15.11667 -0.02102047</w:t>
      </w:r>
    </w:p>
    <w:p w14:paraId="76E54231" w14:textId="77777777" w:rsidR="00513A4A" w:rsidRDefault="00513A4A" w:rsidP="00513A4A">
      <w:pPr>
        <w:pStyle w:val="R-14"/>
      </w:pPr>
      <w:r>
        <w:t xml:space="preserve">            size     weight    moisture</w:t>
      </w:r>
    </w:p>
    <w:p w14:paraId="54294677" w14:textId="77777777" w:rsidR="00513A4A" w:rsidRDefault="00513A4A" w:rsidP="00513A4A">
      <w:pPr>
        <w:pStyle w:val="R-14"/>
      </w:pPr>
      <w:r>
        <w:t>Scab   1.0691139 -0.2896482  0.10956505</w:t>
      </w:r>
    </w:p>
    <w:p w14:paraId="4E811607" w14:textId="77777777" w:rsidR="00513A4A" w:rsidRDefault="00513A4A" w:rsidP="00513A4A">
      <w:pPr>
        <w:pStyle w:val="R-14"/>
      </w:pPr>
      <w:r>
        <w:t>Sprout 0.8756135 -0.0473169 -0.04299695</w:t>
      </w:r>
    </w:p>
    <w:p w14:paraId="4936D95E" w14:textId="77777777" w:rsidR="00513A4A" w:rsidRDefault="00513A4A" w:rsidP="00513A4A">
      <w:pPr>
        <w:pStyle w:val="R-14"/>
      </w:pPr>
    </w:p>
    <w:p w14:paraId="583DC848" w14:textId="77777777" w:rsidR="00991937" w:rsidRDefault="00991937" w:rsidP="001168AA">
      <w:pPr>
        <w:pStyle w:val="R-14"/>
      </w:pPr>
      <w:r>
        <w:t>Std. Errors:</w:t>
      </w:r>
    </w:p>
    <w:p w14:paraId="553969E4" w14:textId="77777777" w:rsidR="00991937" w:rsidRDefault="00991937" w:rsidP="001168AA">
      <w:pPr>
        <w:pStyle w:val="R-14"/>
      </w:pPr>
      <w:r>
        <w:t xml:space="preserve">       (Intercept)  </w:t>
      </w:r>
      <w:proofErr w:type="spellStart"/>
      <w:r>
        <w:t>classsrw</w:t>
      </w:r>
      <w:proofErr w:type="spellEnd"/>
      <w:r>
        <w:t xml:space="preserve">  density    hardness      size </w:t>
      </w:r>
    </w:p>
    <w:p w14:paraId="16A033B6" w14:textId="77777777" w:rsidR="00991937" w:rsidRDefault="00991937" w:rsidP="001168AA">
      <w:pPr>
        <w:pStyle w:val="R-14"/>
      </w:pPr>
      <w:r>
        <w:t xml:space="preserve">Scab      4.289865 0.6630948 3.116174 0.010274587 0.7722862  </w:t>
      </w:r>
    </w:p>
    <w:p w14:paraId="1AEC8577" w14:textId="77777777" w:rsidR="00991937" w:rsidRDefault="00991937" w:rsidP="001168AA">
      <w:pPr>
        <w:pStyle w:val="R-14"/>
      </w:pPr>
      <w:r>
        <w:t xml:space="preserve">Sprout    3.767214 0.5009199 2.764306 0.008105748 0.5409317 </w:t>
      </w:r>
    </w:p>
    <w:p w14:paraId="7EC8F07B" w14:textId="77777777" w:rsidR="00991937" w:rsidRDefault="00991937" w:rsidP="001168AA">
      <w:pPr>
        <w:pStyle w:val="R-14"/>
      </w:pPr>
      <w:r>
        <w:t xml:space="preserve">           weight  moisture </w:t>
      </w:r>
    </w:p>
    <w:p w14:paraId="7DBE9F1B" w14:textId="77777777" w:rsidR="00991937" w:rsidRDefault="00991937" w:rsidP="001168AA">
      <w:pPr>
        <w:pStyle w:val="R-14"/>
      </w:pPr>
      <w:r>
        <w:t xml:space="preserve">Scab   0.06170252 0.1548407 </w:t>
      </w:r>
    </w:p>
    <w:p w14:paraId="14EADBE7" w14:textId="77777777" w:rsidR="00991937" w:rsidRDefault="00991937" w:rsidP="001168AA">
      <w:pPr>
        <w:pStyle w:val="R-14"/>
      </w:pPr>
      <w:r>
        <w:t>Sprout 0.03697493 0.1127188</w:t>
      </w:r>
    </w:p>
    <w:p w14:paraId="1102E199" w14:textId="77777777" w:rsidR="00991937" w:rsidRDefault="00991937" w:rsidP="001168AA">
      <w:pPr>
        <w:pStyle w:val="R-14"/>
      </w:pPr>
    </w:p>
    <w:p w14:paraId="3695524C" w14:textId="77777777" w:rsidR="00991937" w:rsidRDefault="00991937" w:rsidP="001168AA">
      <w:pPr>
        <w:pStyle w:val="R-14"/>
      </w:pPr>
      <w:r>
        <w:t xml:space="preserve">Residual Deviance: 384.2247  </w:t>
      </w:r>
    </w:p>
    <w:p w14:paraId="1982EB6E" w14:textId="77777777" w:rsidR="00991937" w:rsidRDefault="00991937" w:rsidP="001168AA">
      <w:pPr>
        <w:pStyle w:val="R-14"/>
      </w:pPr>
      <w:r>
        <w:t>AIC: 412.2247</w:t>
      </w:r>
    </w:p>
    <w:p w14:paraId="4E8E88D1" w14:textId="77777777" w:rsidR="00991937" w:rsidRDefault="00991937" w:rsidP="00991937"/>
    <w:p w14:paraId="4D239A0F" w14:textId="77777777" w:rsidR="00FD67F9" w:rsidRDefault="00FD67F9" w:rsidP="00FD67F9">
      <w:pPr>
        <w:ind w:left="720"/>
      </w:pPr>
      <w:r>
        <w:t xml:space="preserve">The estimated models is </w:t>
      </w:r>
    </w:p>
    <w:p w14:paraId="69DA0D02" w14:textId="77777777" w:rsidR="00FB2C3F" w:rsidRDefault="00FB2C3F" w:rsidP="00FD67F9">
      <w:pPr>
        <w:ind w:left="720"/>
      </w:pPr>
    </w:p>
    <w:p w14:paraId="6D320494" w14:textId="77777777" w:rsidR="00991937" w:rsidRDefault="00C30379" w:rsidP="00513A4A">
      <w:pPr>
        <w:ind w:left="1440"/>
      </w:pPr>
      <w:r w:rsidRPr="00C30379">
        <w:rPr>
          <w:position w:val="-58"/>
        </w:rPr>
        <w:object w:dxaOrig="8380" w:dyaOrig="1359" w14:anchorId="16029F26">
          <v:shape id="_x0000_i1030" type="#_x0000_t75" style="width:419.4pt;height:67.9pt" o:ole="">
            <v:imagedata r:id="rId20" o:title=""/>
          </v:shape>
          <o:OLEObject Type="Embed" ProgID="Equation.DSMT4" ShapeID="_x0000_i1030" DrawAspect="Content" ObjectID="_1735133310" r:id="rId21"/>
        </w:object>
      </w:r>
      <w:r w:rsidR="00991937">
        <w:t xml:space="preserve"> </w:t>
      </w:r>
    </w:p>
    <w:p w14:paraId="32E68F76" w14:textId="77777777" w:rsidR="00FD67F9" w:rsidRDefault="00FD67F9" w:rsidP="00B031E9">
      <w:pPr>
        <w:ind w:left="720"/>
      </w:pPr>
    </w:p>
    <w:p w14:paraId="521A78B5" w14:textId="77777777" w:rsidR="00FD67F9" w:rsidRDefault="00FD67F9" w:rsidP="00B031E9">
      <w:pPr>
        <w:ind w:left="720"/>
      </w:pPr>
      <w:r>
        <w:t xml:space="preserve">and </w:t>
      </w:r>
    </w:p>
    <w:p w14:paraId="5C95A599" w14:textId="77777777" w:rsidR="00FD67F9" w:rsidRDefault="00FD67F9" w:rsidP="00B031E9">
      <w:pPr>
        <w:ind w:left="720"/>
      </w:pPr>
    </w:p>
    <w:p w14:paraId="73FEC35C" w14:textId="77777777" w:rsidR="00FD67F9" w:rsidRDefault="00C30379" w:rsidP="00513A4A">
      <w:pPr>
        <w:ind w:left="1440"/>
      </w:pPr>
      <w:r w:rsidRPr="00C30379">
        <w:rPr>
          <w:position w:val="-58"/>
        </w:rPr>
        <w:object w:dxaOrig="8460" w:dyaOrig="1359" w14:anchorId="7DA02402">
          <v:shape id="_x0000_i1031" type="#_x0000_t75" style="width:423.4pt;height:67.9pt" o:ole="">
            <v:imagedata r:id="rId22" o:title=""/>
          </v:shape>
          <o:OLEObject Type="Embed" ProgID="Equation.DSMT4" ShapeID="_x0000_i1031" DrawAspect="Content" ObjectID="_1735133311" r:id="rId23"/>
        </w:object>
      </w:r>
    </w:p>
    <w:p w14:paraId="0F998607" w14:textId="77777777" w:rsidR="00513A4A" w:rsidRDefault="00513A4A" w:rsidP="00DB2393">
      <w:pPr>
        <w:ind w:left="720"/>
      </w:pPr>
    </w:p>
    <w:p w14:paraId="0FB779B6" w14:textId="77777777" w:rsidR="002E61DF" w:rsidRDefault="002E61DF" w:rsidP="00DB2393">
      <w:pPr>
        <w:ind w:left="720"/>
      </w:pPr>
      <w:r>
        <w:t xml:space="preserve">Notice how R forms an indicator variable for the class of the wheat. </w:t>
      </w:r>
    </w:p>
    <w:p w14:paraId="0CC4F351" w14:textId="77777777" w:rsidR="002E61DF" w:rsidRDefault="002E61DF" w:rsidP="00DB2393">
      <w:pPr>
        <w:ind w:left="720"/>
      </w:pPr>
    </w:p>
    <w:p w14:paraId="7AB726BD" w14:textId="77777777" w:rsidR="00DB2393" w:rsidRDefault="00DB2393" w:rsidP="00DB2393">
      <w:pPr>
        <w:ind w:left="720"/>
      </w:pPr>
      <w:r>
        <w:lastRenderedPageBreak/>
        <w:t xml:space="preserve">Now that we have the </w:t>
      </w:r>
      <w:r w:rsidR="00C171A0">
        <w:t xml:space="preserve">estimated </w:t>
      </w:r>
      <w:r>
        <w:t xml:space="preserve">model, many of the basic types of analyses done in Chapter 2 can be performed here. The R code used is very similar as well. </w:t>
      </w:r>
      <w:r w:rsidR="00E81702">
        <w:t>Below is a summary.</w:t>
      </w:r>
    </w:p>
    <w:p w14:paraId="5F562954" w14:textId="77777777" w:rsidR="00E81702" w:rsidRDefault="00E81702" w:rsidP="00DB2393">
      <w:pPr>
        <w:ind w:left="720"/>
      </w:pPr>
    </w:p>
    <w:p w14:paraId="077C6159" w14:textId="77777777" w:rsidR="00F010F1" w:rsidRDefault="00DB2393" w:rsidP="00DB2393">
      <w:pPr>
        <w:pStyle w:val="ListParagraph"/>
        <w:numPr>
          <w:ilvl w:val="0"/>
          <w:numId w:val="18"/>
        </w:numPr>
      </w:pPr>
      <w:r>
        <w:t xml:space="preserve">Perform a Wald test for a </w:t>
      </w:r>
      <w:r>
        <w:sym w:font="Symbol" w:char="F062"/>
      </w:r>
      <w:proofErr w:type="spellStart"/>
      <w:r>
        <w:rPr>
          <w:vertAlign w:val="subscript"/>
        </w:rPr>
        <w:t>jr</w:t>
      </w:r>
      <w:proofErr w:type="spellEnd"/>
      <w:r>
        <w:t xml:space="preserve"> </w:t>
      </w:r>
      <w:r w:rsidR="00F010F1">
        <w:t xml:space="preserve">for some r = 1, …, p. </w:t>
      </w:r>
    </w:p>
    <w:p w14:paraId="49AF410A" w14:textId="77777777" w:rsidR="00F010F1" w:rsidRDefault="00F010F1" w:rsidP="00F010F1">
      <w:pPr>
        <w:pStyle w:val="ListParagraph"/>
        <w:ind w:left="1080"/>
      </w:pPr>
    </w:p>
    <w:p w14:paraId="635EEED4" w14:textId="77777777" w:rsidR="00E81702" w:rsidRDefault="00E81702" w:rsidP="00E81702">
      <w:pPr>
        <w:pStyle w:val="R-14"/>
        <w:ind w:left="1800"/>
      </w:pPr>
      <w:r>
        <w:t xml:space="preserve">&gt; </w:t>
      </w:r>
      <w:proofErr w:type="spellStart"/>
      <w:r>
        <w:t>sum.fit</w:t>
      </w:r>
      <w:proofErr w:type="spellEnd"/>
      <w:r>
        <w:t xml:space="preserve"> &lt;- summary(</w:t>
      </w:r>
      <w:proofErr w:type="spellStart"/>
      <w:r>
        <w:t>mod.fit</w:t>
      </w:r>
      <w:proofErr w:type="spellEnd"/>
      <w:r>
        <w:t>)</w:t>
      </w:r>
    </w:p>
    <w:p w14:paraId="4BFD1ED2" w14:textId="77777777" w:rsidR="00E81702" w:rsidRDefault="00E81702" w:rsidP="00E81702">
      <w:pPr>
        <w:pStyle w:val="R-14"/>
        <w:ind w:left="1800"/>
      </w:pPr>
      <w:r>
        <w:t xml:space="preserve">&gt; </w:t>
      </w:r>
      <w:proofErr w:type="spellStart"/>
      <w:r>
        <w:t>test.stat</w:t>
      </w:r>
      <w:proofErr w:type="spellEnd"/>
      <w:r>
        <w:t xml:space="preserve"> &lt;- </w:t>
      </w:r>
      <w:proofErr w:type="spellStart"/>
      <w:r>
        <w:t>sum.fit$coefficients</w:t>
      </w:r>
      <w:proofErr w:type="spellEnd"/>
      <w:r>
        <w:t xml:space="preserve"> / </w:t>
      </w:r>
      <w:proofErr w:type="spellStart"/>
      <w:r>
        <w:t>sum.fit$standard.errors</w:t>
      </w:r>
      <w:proofErr w:type="spellEnd"/>
    </w:p>
    <w:p w14:paraId="48943608" w14:textId="77777777" w:rsidR="00E81702" w:rsidRDefault="00E81702" w:rsidP="00E81702">
      <w:pPr>
        <w:pStyle w:val="R-14"/>
        <w:ind w:left="1800"/>
      </w:pPr>
      <w:r>
        <w:t xml:space="preserve">&gt; </w:t>
      </w:r>
      <w:proofErr w:type="spellStart"/>
      <w:r>
        <w:t>p.value</w:t>
      </w:r>
      <w:proofErr w:type="spellEnd"/>
      <w:r>
        <w:t xml:space="preserve"> &lt;- 2*(1 - </w:t>
      </w:r>
      <w:proofErr w:type="spellStart"/>
      <w:r>
        <w:t>pnorm</w:t>
      </w:r>
      <w:proofErr w:type="spellEnd"/>
      <w:r>
        <w:t>(q = abs(</w:t>
      </w:r>
      <w:proofErr w:type="spellStart"/>
      <w:r>
        <w:t>test.stat</w:t>
      </w:r>
      <w:proofErr w:type="spellEnd"/>
      <w:r>
        <w:t xml:space="preserve">), mean = 0, </w:t>
      </w:r>
      <w:proofErr w:type="spellStart"/>
      <w:r>
        <w:t>sd</w:t>
      </w:r>
      <w:proofErr w:type="spellEnd"/>
      <w:r>
        <w:t xml:space="preserve"> = 1))</w:t>
      </w:r>
    </w:p>
    <w:p w14:paraId="78E99F47" w14:textId="77777777" w:rsidR="00E81702" w:rsidRDefault="00E81702" w:rsidP="00E81702">
      <w:pPr>
        <w:pStyle w:val="R-14"/>
        <w:ind w:left="1800"/>
      </w:pPr>
      <w:r>
        <w:t>&gt; round(test.stat,2)</w:t>
      </w:r>
    </w:p>
    <w:p w14:paraId="359066D9" w14:textId="77777777" w:rsidR="00E81702" w:rsidRDefault="00E81702" w:rsidP="00E81702">
      <w:pPr>
        <w:pStyle w:val="R-14"/>
        <w:ind w:left="1800"/>
      </w:pPr>
      <w:r>
        <w:t xml:space="preserve">       (Intercept) </w:t>
      </w:r>
      <w:proofErr w:type="spellStart"/>
      <w:r>
        <w:t>classsrw</w:t>
      </w:r>
      <w:proofErr w:type="spellEnd"/>
      <w:r>
        <w:t xml:space="preserve"> density hardness size weight</w:t>
      </w:r>
    </w:p>
    <w:p w14:paraId="7FC656A3" w14:textId="77777777" w:rsidR="00E81702" w:rsidRDefault="00E81702" w:rsidP="00E81702">
      <w:pPr>
        <w:pStyle w:val="R-14"/>
        <w:ind w:left="1800"/>
      </w:pPr>
      <w:r>
        <w:t>Scab          7.12    -0.98   -6.93    -1.55 1.38  -4.69</w:t>
      </w:r>
    </w:p>
    <w:p w14:paraId="76F6BA2D" w14:textId="77777777" w:rsidR="00E81702" w:rsidRDefault="00E81702" w:rsidP="00E81702">
      <w:pPr>
        <w:pStyle w:val="R-14"/>
        <w:ind w:left="1800"/>
      </w:pPr>
      <w:r>
        <w:t>Sprout        5.09    -0.45   -5.47    -2.59 1.62  -1.28</w:t>
      </w:r>
    </w:p>
    <w:p w14:paraId="72514010" w14:textId="77777777" w:rsidR="00E81702" w:rsidRDefault="00E81702" w:rsidP="00E81702">
      <w:pPr>
        <w:pStyle w:val="R-14"/>
        <w:ind w:left="1800"/>
      </w:pPr>
      <w:r>
        <w:t xml:space="preserve">       moisture</w:t>
      </w:r>
    </w:p>
    <w:p w14:paraId="32139F6C" w14:textId="77777777" w:rsidR="00E81702" w:rsidRDefault="00E81702" w:rsidP="00E81702">
      <w:pPr>
        <w:pStyle w:val="R-14"/>
        <w:ind w:left="1800"/>
      </w:pPr>
      <w:r>
        <w:t>Scab       0.71</w:t>
      </w:r>
    </w:p>
    <w:p w14:paraId="35D7C495" w14:textId="77777777" w:rsidR="00E81702" w:rsidRDefault="00E81702" w:rsidP="00E81702">
      <w:pPr>
        <w:pStyle w:val="R-14"/>
        <w:ind w:left="1800"/>
      </w:pPr>
      <w:r>
        <w:t>Sprout    -0.38</w:t>
      </w:r>
    </w:p>
    <w:p w14:paraId="319D5382" w14:textId="77777777" w:rsidR="00E81702" w:rsidRDefault="00E81702" w:rsidP="00E81702">
      <w:pPr>
        <w:pStyle w:val="R-14"/>
        <w:ind w:left="1800"/>
      </w:pPr>
    </w:p>
    <w:p w14:paraId="7B9971B9" w14:textId="77777777" w:rsidR="00E81702" w:rsidRDefault="00E81702" w:rsidP="00E81702">
      <w:pPr>
        <w:pStyle w:val="R-14"/>
        <w:ind w:left="1800"/>
      </w:pPr>
      <w:r>
        <w:t>&gt; round(p.value,2)</w:t>
      </w:r>
    </w:p>
    <w:p w14:paraId="48ACBBB2" w14:textId="77777777" w:rsidR="00E81702" w:rsidRDefault="00E81702" w:rsidP="00E81702">
      <w:pPr>
        <w:pStyle w:val="R-14"/>
        <w:ind w:left="1800"/>
      </w:pPr>
      <w:r>
        <w:t xml:space="preserve">       (Intercept) </w:t>
      </w:r>
      <w:proofErr w:type="spellStart"/>
      <w:r>
        <w:t>classsrw</w:t>
      </w:r>
      <w:proofErr w:type="spellEnd"/>
      <w:r>
        <w:t xml:space="preserve"> density hardness size weight</w:t>
      </w:r>
    </w:p>
    <w:p w14:paraId="25A96E50" w14:textId="77777777" w:rsidR="00E81702" w:rsidRDefault="00E81702" w:rsidP="00E81702">
      <w:pPr>
        <w:pStyle w:val="R-14"/>
        <w:ind w:left="1800"/>
      </w:pPr>
      <w:r>
        <w:t>Scab             0     0.33       0     0.12 0.17    0.0</w:t>
      </w:r>
    </w:p>
    <w:p w14:paraId="6FF9B3F3" w14:textId="77777777" w:rsidR="00E81702" w:rsidRDefault="00E81702" w:rsidP="00E81702">
      <w:pPr>
        <w:pStyle w:val="R-14"/>
        <w:ind w:left="1800"/>
      </w:pPr>
      <w:r>
        <w:t>Sprout           0     0.65       0     0.01 0.11    0.2</w:t>
      </w:r>
    </w:p>
    <w:p w14:paraId="597956A7" w14:textId="77777777" w:rsidR="00E81702" w:rsidRDefault="00E81702" w:rsidP="00E81702">
      <w:pPr>
        <w:pStyle w:val="R-14"/>
        <w:ind w:left="1800"/>
      </w:pPr>
      <w:r>
        <w:t xml:space="preserve">       moisture</w:t>
      </w:r>
    </w:p>
    <w:p w14:paraId="1EFE3BBB" w14:textId="77777777" w:rsidR="00E81702" w:rsidRDefault="00E81702" w:rsidP="00E81702">
      <w:pPr>
        <w:pStyle w:val="R-14"/>
        <w:ind w:left="1800"/>
      </w:pPr>
      <w:r>
        <w:t>Scab       0.48</w:t>
      </w:r>
    </w:p>
    <w:p w14:paraId="1A464077" w14:textId="77777777" w:rsidR="00F010F1" w:rsidRDefault="00E81702" w:rsidP="00E81702">
      <w:pPr>
        <w:pStyle w:val="R-14"/>
        <w:ind w:left="1800"/>
      </w:pPr>
      <w:r>
        <w:t>Sprout     0.70</w:t>
      </w:r>
    </w:p>
    <w:p w14:paraId="1423CC4E" w14:textId="77777777" w:rsidR="00F3409E" w:rsidRDefault="00F3409E" w:rsidP="00F010F1">
      <w:pPr>
        <w:pStyle w:val="ListParagraph"/>
        <w:ind w:left="1080"/>
      </w:pPr>
    </w:p>
    <w:p w14:paraId="3C619338" w14:textId="77777777" w:rsidR="00F010F1" w:rsidRDefault="00A22986" w:rsidP="00F010F1">
      <w:pPr>
        <w:pStyle w:val="ListParagraph"/>
        <w:ind w:left="1080"/>
      </w:pPr>
      <w:r>
        <w:t xml:space="preserve">Why may this test </w:t>
      </w:r>
      <w:r w:rsidRPr="00E81702">
        <w:rPr>
          <w:u w:val="single"/>
        </w:rPr>
        <w:t>not</w:t>
      </w:r>
      <w:r>
        <w:t xml:space="preserve"> be of interest?</w:t>
      </w:r>
    </w:p>
    <w:p w14:paraId="06599EBE" w14:textId="77777777" w:rsidR="00F010F1" w:rsidRDefault="00F010F1" w:rsidP="00F010F1">
      <w:pPr>
        <w:pStyle w:val="ListParagraph"/>
        <w:ind w:left="1080"/>
      </w:pPr>
    </w:p>
    <w:p w14:paraId="372B98DE" w14:textId="77777777" w:rsidR="00991937" w:rsidRDefault="00A22986" w:rsidP="00DB2393">
      <w:pPr>
        <w:pStyle w:val="ListParagraph"/>
        <w:numPr>
          <w:ilvl w:val="0"/>
          <w:numId w:val="18"/>
        </w:numPr>
      </w:pPr>
      <w:r>
        <w:t xml:space="preserve">How can we perform a LRT for </w:t>
      </w:r>
      <w:r w:rsidR="00687901">
        <w:t xml:space="preserve">an </w:t>
      </w:r>
      <w:r>
        <w:t xml:space="preserve">explanatory variable? </w:t>
      </w:r>
      <w:r w:rsidR="00DB2393">
        <w:t xml:space="preserve"> </w:t>
      </w:r>
      <w:r>
        <w:t xml:space="preserve"> </w:t>
      </w:r>
    </w:p>
    <w:p w14:paraId="1E945F2E" w14:textId="77777777" w:rsidR="00A22986" w:rsidRDefault="00A22986" w:rsidP="00A22986">
      <w:pPr>
        <w:pStyle w:val="ListParagraph"/>
        <w:ind w:left="1080"/>
      </w:pPr>
    </w:p>
    <w:p w14:paraId="3D143C15" w14:textId="77777777" w:rsidR="00E81702" w:rsidRDefault="00E81702" w:rsidP="00E81702">
      <w:pPr>
        <w:pStyle w:val="R-14"/>
        <w:ind w:left="1800"/>
      </w:pPr>
      <w:r>
        <w:t>&gt; library(package = car)</w:t>
      </w:r>
    </w:p>
    <w:p w14:paraId="4C51B956" w14:textId="77777777" w:rsidR="00E81702" w:rsidRDefault="00E81702" w:rsidP="00E81702">
      <w:pPr>
        <w:pStyle w:val="R-14"/>
        <w:ind w:left="1800"/>
      </w:pPr>
      <w:r>
        <w:t xml:space="preserve">&gt; </w:t>
      </w:r>
      <w:proofErr w:type="spellStart"/>
      <w:r>
        <w:t>Anova</w:t>
      </w:r>
      <w:proofErr w:type="spellEnd"/>
      <w:r>
        <w:t>(</w:t>
      </w:r>
      <w:proofErr w:type="spellStart"/>
      <w:r>
        <w:t>mod.fit</w:t>
      </w:r>
      <w:proofErr w:type="spellEnd"/>
      <w:r>
        <w:t xml:space="preserve">)  </w:t>
      </w:r>
    </w:p>
    <w:p w14:paraId="763FEB8F" w14:textId="77777777" w:rsidR="00E81702" w:rsidRDefault="00E81702" w:rsidP="00E81702">
      <w:pPr>
        <w:pStyle w:val="R-14"/>
        <w:ind w:left="1800"/>
      </w:pPr>
      <w:r>
        <w:t>Analysis of Deviance Table (Type II tests)</w:t>
      </w:r>
    </w:p>
    <w:p w14:paraId="0D3CCC8E" w14:textId="77777777" w:rsidR="00E81702" w:rsidRDefault="00E81702" w:rsidP="00E81702">
      <w:pPr>
        <w:pStyle w:val="R-14"/>
        <w:ind w:left="1800"/>
      </w:pPr>
    </w:p>
    <w:p w14:paraId="708023F2" w14:textId="77777777" w:rsidR="00E81702" w:rsidRDefault="00E81702" w:rsidP="00E81702">
      <w:pPr>
        <w:pStyle w:val="R-14"/>
        <w:ind w:left="1800"/>
      </w:pPr>
      <w:r>
        <w:t>Response: type</w:t>
      </w:r>
    </w:p>
    <w:p w14:paraId="7EEFFC3D" w14:textId="77777777" w:rsidR="00E81702" w:rsidRDefault="00E81702" w:rsidP="00E81702">
      <w:pPr>
        <w:pStyle w:val="R-14"/>
        <w:ind w:left="1800"/>
      </w:pPr>
      <w:r>
        <w:lastRenderedPageBreak/>
        <w:t xml:space="preserve">         LR </w:t>
      </w:r>
      <w:proofErr w:type="spellStart"/>
      <w:r>
        <w:t>Chisq</w:t>
      </w:r>
      <w:proofErr w:type="spellEnd"/>
      <w:r>
        <w:t xml:space="preserve"> </w:t>
      </w:r>
      <w:proofErr w:type="spellStart"/>
      <w:r>
        <w:t>Df</w:t>
      </w:r>
      <w:proofErr w:type="spellEnd"/>
      <w:r>
        <w:t xml:space="preserve"> </w:t>
      </w:r>
      <w:proofErr w:type="spellStart"/>
      <w:r>
        <w:t>Pr</w:t>
      </w:r>
      <w:proofErr w:type="spellEnd"/>
      <w:r>
        <w:t>(&gt;</w:t>
      </w:r>
      <w:proofErr w:type="spellStart"/>
      <w:r>
        <w:t>Chisq</w:t>
      </w:r>
      <w:proofErr w:type="spellEnd"/>
      <w:r>
        <w:t xml:space="preserve">)    </w:t>
      </w:r>
    </w:p>
    <w:p w14:paraId="57AC9DC7" w14:textId="77777777" w:rsidR="00E81702" w:rsidRDefault="00E81702" w:rsidP="00E81702">
      <w:pPr>
        <w:pStyle w:val="R-14"/>
        <w:ind w:left="1800"/>
      </w:pPr>
      <w:r>
        <w:t xml:space="preserve">class       0.964  2     0.6175    </w:t>
      </w:r>
    </w:p>
    <w:p w14:paraId="142DD19C" w14:textId="77777777" w:rsidR="00E81702" w:rsidRDefault="00E81702" w:rsidP="00E81702">
      <w:pPr>
        <w:pStyle w:val="R-14"/>
        <w:ind w:left="1800"/>
      </w:pPr>
      <w:r>
        <w:t>density    90.555  2  &lt; 2.2e-16 ***</w:t>
      </w:r>
    </w:p>
    <w:p w14:paraId="3CCEF9E1" w14:textId="77777777" w:rsidR="00E81702" w:rsidRDefault="00E81702" w:rsidP="00E81702">
      <w:pPr>
        <w:pStyle w:val="R-14"/>
        <w:ind w:left="1800"/>
      </w:pPr>
      <w:r>
        <w:t xml:space="preserve">hardness    7.074  2     0.0291 *  </w:t>
      </w:r>
    </w:p>
    <w:p w14:paraId="6B550D05" w14:textId="77777777" w:rsidR="00E81702" w:rsidRDefault="00E81702" w:rsidP="00E81702">
      <w:pPr>
        <w:pStyle w:val="R-14"/>
        <w:ind w:left="1800"/>
      </w:pPr>
      <w:r>
        <w:t xml:space="preserve">size        3.211  2     0.2008    </w:t>
      </w:r>
    </w:p>
    <w:p w14:paraId="38E16251" w14:textId="77777777" w:rsidR="00E81702" w:rsidRDefault="00E81702" w:rsidP="00E81702">
      <w:pPr>
        <w:pStyle w:val="R-14"/>
        <w:ind w:left="1800"/>
      </w:pPr>
      <w:r>
        <w:t>weight     28.230  2  7.411e-07 ***</w:t>
      </w:r>
    </w:p>
    <w:p w14:paraId="39858DAD" w14:textId="77777777" w:rsidR="00E81702" w:rsidRDefault="00E81702" w:rsidP="00E81702">
      <w:pPr>
        <w:pStyle w:val="R-14"/>
        <w:ind w:left="1800"/>
      </w:pPr>
      <w:r>
        <w:t xml:space="preserve">moisture    1.193  2     0.5506    </w:t>
      </w:r>
    </w:p>
    <w:p w14:paraId="5398EDEE" w14:textId="77777777" w:rsidR="00E81702" w:rsidRDefault="00E81702" w:rsidP="00E81702">
      <w:pPr>
        <w:pStyle w:val="R-14"/>
        <w:ind w:left="1800"/>
      </w:pPr>
      <w:r>
        <w:t>---</w:t>
      </w:r>
    </w:p>
    <w:p w14:paraId="2CEC9343" w14:textId="77777777" w:rsidR="00E81702" w:rsidRDefault="00E81702" w:rsidP="00E81702">
      <w:pPr>
        <w:pStyle w:val="R-14"/>
        <w:ind w:left="1800"/>
      </w:pPr>
      <w:proofErr w:type="spellStart"/>
      <w:r>
        <w:t>Signif</w:t>
      </w:r>
      <w:proofErr w:type="spellEnd"/>
      <w:r>
        <w:t xml:space="preserve">. codes:  </w:t>
      </w:r>
    </w:p>
    <w:p w14:paraId="0ADA35FA" w14:textId="77777777" w:rsidR="00E81702" w:rsidRDefault="00E81702" w:rsidP="00E81702">
      <w:pPr>
        <w:pStyle w:val="R-14"/>
        <w:ind w:left="1800"/>
      </w:pPr>
      <w:r>
        <w:t>0 ‘***’ 0.001 ‘**’ 0.01 ‘*’ 0.05 ‘.’ 0.1 ‘ ’ 1</w:t>
      </w:r>
    </w:p>
    <w:p w14:paraId="705579FB" w14:textId="77777777" w:rsidR="00E81702" w:rsidRDefault="00E81702" w:rsidP="00E81702">
      <w:pPr>
        <w:pStyle w:val="R-14"/>
        <w:ind w:left="1800"/>
      </w:pPr>
    </w:p>
    <w:p w14:paraId="1A357AF0" w14:textId="77777777" w:rsidR="00E81702" w:rsidRDefault="00E81702" w:rsidP="00E81702">
      <w:pPr>
        <w:pStyle w:val="R-14"/>
        <w:ind w:left="1800"/>
      </w:pPr>
      <w:r>
        <w:t xml:space="preserve">&gt; </w:t>
      </w:r>
      <w:proofErr w:type="spellStart"/>
      <w:r>
        <w:t>qchisq</w:t>
      </w:r>
      <w:proofErr w:type="spellEnd"/>
      <w:r>
        <w:t xml:space="preserve">(p = 0.95, </w:t>
      </w:r>
      <w:proofErr w:type="spellStart"/>
      <w:r>
        <w:t>df</w:t>
      </w:r>
      <w:proofErr w:type="spellEnd"/>
      <w:r>
        <w:t xml:space="preserve"> = 2)</w:t>
      </w:r>
    </w:p>
    <w:p w14:paraId="10B9FA45" w14:textId="77777777" w:rsidR="00687901" w:rsidRDefault="00E81702" w:rsidP="00E81702">
      <w:pPr>
        <w:pStyle w:val="R-14"/>
        <w:ind w:left="1800"/>
      </w:pPr>
      <w:r>
        <w:t>[1] 5.991465</w:t>
      </w:r>
    </w:p>
    <w:p w14:paraId="49C2DB91" w14:textId="77777777" w:rsidR="00687901" w:rsidRDefault="00687901" w:rsidP="00A22986">
      <w:pPr>
        <w:pStyle w:val="ListParagraph"/>
        <w:ind w:left="1080"/>
      </w:pPr>
    </w:p>
    <w:p w14:paraId="536E33D9" w14:textId="77777777" w:rsidR="00E81702" w:rsidRDefault="00E81702" w:rsidP="00A22986">
      <w:pPr>
        <w:pStyle w:val="ListParagraph"/>
        <w:ind w:left="1080"/>
      </w:pPr>
      <w:r>
        <w:t xml:space="preserve">The </w:t>
      </w:r>
      <w:proofErr w:type="spellStart"/>
      <w:r w:rsidRPr="00E81702">
        <w:rPr>
          <w:rFonts w:ascii="Courier New" w:hAnsi="Courier New" w:cs="Courier New"/>
        </w:rPr>
        <w:t>anova</w:t>
      </w:r>
      <w:proofErr w:type="spellEnd"/>
      <w:r w:rsidRPr="00E81702">
        <w:rPr>
          <w:rFonts w:ascii="Courier New" w:hAnsi="Courier New" w:cs="Courier New"/>
        </w:rPr>
        <w:t>()</w:t>
      </w:r>
      <w:r>
        <w:t xml:space="preserve"> function can be used as well for one variable at a time. </w:t>
      </w:r>
    </w:p>
    <w:p w14:paraId="45C7F46F" w14:textId="77777777" w:rsidR="00687901" w:rsidRDefault="00687901" w:rsidP="00A22986">
      <w:pPr>
        <w:pStyle w:val="ListParagraph"/>
        <w:ind w:left="1080"/>
      </w:pPr>
    </w:p>
    <w:p w14:paraId="22F90FAE" w14:textId="77777777" w:rsidR="00A22986" w:rsidRDefault="00A22986" w:rsidP="00DB2393">
      <w:pPr>
        <w:pStyle w:val="ListParagraph"/>
        <w:numPr>
          <w:ilvl w:val="0"/>
          <w:numId w:val="18"/>
        </w:numPr>
      </w:pPr>
      <w:r>
        <w:t xml:space="preserve">How can we estimate the probability of </w:t>
      </w:r>
      <w:r w:rsidR="00C6404A">
        <w:t>healthy for the first observation</w:t>
      </w:r>
      <w:r>
        <w:t xml:space="preserve">? </w:t>
      </w:r>
    </w:p>
    <w:p w14:paraId="47DB5962" w14:textId="77777777" w:rsidR="00A22986" w:rsidRDefault="00A22986" w:rsidP="00A22986">
      <w:pPr>
        <w:pStyle w:val="ListParagraph"/>
      </w:pPr>
    </w:p>
    <w:p w14:paraId="4500CFE8" w14:textId="77777777" w:rsidR="00C6404A" w:rsidRDefault="00C676A0" w:rsidP="009211C1">
      <w:pPr>
        <w:pStyle w:val="ListParagraph"/>
        <w:ind w:left="0"/>
      </w:pPr>
      <w:r w:rsidRPr="00C676A0">
        <w:rPr>
          <w:position w:val="-68"/>
        </w:rPr>
        <w:object w:dxaOrig="10579" w:dyaOrig="1540" w14:anchorId="03924B34">
          <v:shape id="_x0000_i1032" type="#_x0000_t75" style="width:528.95pt;height:76.9pt" o:ole="">
            <v:imagedata r:id="rId24" o:title=""/>
          </v:shape>
          <o:OLEObject Type="Embed" ProgID="Equation.DSMT4" ShapeID="_x0000_i1032" DrawAspect="Content" ObjectID="_1735133312" r:id="rId25"/>
        </w:object>
      </w:r>
    </w:p>
    <w:p w14:paraId="4B34BFD0" w14:textId="77777777" w:rsidR="00C6404A" w:rsidRDefault="00C6404A" w:rsidP="00A22986">
      <w:pPr>
        <w:pStyle w:val="ListParagraph"/>
      </w:pPr>
    </w:p>
    <w:p w14:paraId="41AF61CF" w14:textId="77777777" w:rsidR="00F3409E" w:rsidRPr="009A4420" w:rsidRDefault="008A0AB9" w:rsidP="00E81702">
      <w:pPr>
        <w:ind w:left="1080"/>
      </w:pPr>
      <w:r w:rsidRPr="009A4420">
        <w:t xml:space="preserve">The easiest way is with the method function for </w:t>
      </w:r>
      <w:r w:rsidRPr="009A4420">
        <w:rPr>
          <w:rFonts w:ascii="Courier New" w:hAnsi="Courier New" w:cs="Courier New"/>
        </w:rPr>
        <w:t>predict()</w:t>
      </w:r>
      <w:r w:rsidRPr="009A4420">
        <w:t>.</w:t>
      </w:r>
    </w:p>
    <w:p w14:paraId="0048147A" w14:textId="77777777" w:rsidR="008A0AB9" w:rsidRPr="009A4420" w:rsidRDefault="008A0AB9" w:rsidP="00E81702">
      <w:pPr>
        <w:ind w:left="1080"/>
      </w:pPr>
    </w:p>
    <w:p w14:paraId="68462A5D" w14:textId="77777777" w:rsidR="008A0AB9" w:rsidRPr="009A4420" w:rsidRDefault="008A0AB9" w:rsidP="008A0AB9">
      <w:pPr>
        <w:pStyle w:val="R-14"/>
        <w:ind w:left="1800"/>
      </w:pPr>
      <w:r w:rsidRPr="009A4420">
        <w:t xml:space="preserve">&gt; predict(object = </w:t>
      </w:r>
      <w:proofErr w:type="spellStart"/>
      <w:r w:rsidRPr="009A4420">
        <w:t>mod.fit</w:t>
      </w:r>
      <w:proofErr w:type="spellEnd"/>
      <w:r w:rsidRPr="009A4420">
        <w:t xml:space="preserve">, </w:t>
      </w:r>
      <w:proofErr w:type="spellStart"/>
      <w:r w:rsidRPr="009A4420">
        <w:t>newdata</w:t>
      </w:r>
      <w:proofErr w:type="spellEnd"/>
      <w:r w:rsidRPr="009A4420">
        <w:t xml:space="preserve"> = wheat[1,], type = "probs")</w:t>
      </w:r>
    </w:p>
    <w:p w14:paraId="66D42BC5" w14:textId="77777777" w:rsidR="008A0AB9" w:rsidRPr="009A4420" w:rsidRDefault="008A0AB9" w:rsidP="008A0AB9">
      <w:pPr>
        <w:pStyle w:val="R-14"/>
        <w:ind w:left="1800"/>
      </w:pPr>
      <w:r w:rsidRPr="009A4420">
        <w:t xml:space="preserve">   Healthy       Scab     Sprout </w:t>
      </w:r>
    </w:p>
    <w:p w14:paraId="74A001B3" w14:textId="77777777" w:rsidR="008A0AB9" w:rsidRPr="009A4420" w:rsidRDefault="008A0AB9" w:rsidP="008A0AB9">
      <w:pPr>
        <w:pStyle w:val="R-14"/>
        <w:ind w:left="1800"/>
      </w:pPr>
      <w:r w:rsidRPr="009A4420">
        <w:t>0.85521096 0.04639683 0.09839221</w:t>
      </w:r>
    </w:p>
    <w:p w14:paraId="396E27C3" w14:textId="77777777" w:rsidR="000D0380" w:rsidRPr="009A4420" w:rsidRDefault="000D0380" w:rsidP="000D0380"/>
    <w:p w14:paraId="51F847DE" w14:textId="77777777" w:rsidR="008A0AB9" w:rsidRDefault="008A0AB9" w:rsidP="008A0AB9">
      <w:pPr>
        <w:ind w:left="1080"/>
      </w:pPr>
      <w:r w:rsidRPr="009A4420">
        <w:lastRenderedPageBreak/>
        <w:t xml:space="preserve">A new data frame can be created for </w:t>
      </w:r>
      <w:proofErr w:type="spellStart"/>
      <w:r w:rsidRPr="009A4420">
        <w:rPr>
          <w:rFonts w:ascii="Courier New" w:hAnsi="Courier New" w:cs="Courier New"/>
        </w:rPr>
        <w:t>newdata</w:t>
      </w:r>
      <w:proofErr w:type="spellEnd"/>
      <w:r w:rsidRPr="009A4420">
        <w:t xml:space="preserve"> that allows one to estimate for explanatory variable values not in the data set.</w:t>
      </w:r>
      <w:r>
        <w:t xml:space="preserve"> </w:t>
      </w:r>
    </w:p>
    <w:p w14:paraId="3CE9FC4C" w14:textId="77777777" w:rsidR="00F3409E" w:rsidRDefault="00F3409E" w:rsidP="00F3409E">
      <w:pPr>
        <w:pStyle w:val="ListParagraph"/>
        <w:ind w:left="1080"/>
      </w:pPr>
    </w:p>
    <w:p w14:paraId="7780B19E" w14:textId="77777777" w:rsidR="00712A69" w:rsidRDefault="00712A69" w:rsidP="00A22986">
      <w:pPr>
        <w:pStyle w:val="ListParagraph"/>
        <w:numPr>
          <w:ilvl w:val="0"/>
          <w:numId w:val="18"/>
        </w:numPr>
      </w:pPr>
      <w:r>
        <w:t>How could we determine a classification for the kernels?</w:t>
      </w:r>
    </w:p>
    <w:p w14:paraId="1F2AFB94" w14:textId="77777777" w:rsidR="00712A69" w:rsidRDefault="00712A69" w:rsidP="00712A69">
      <w:pPr>
        <w:pStyle w:val="ListParagraph"/>
        <w:ind w:left="1080"/>
      </w:pPr>
    </w:p>
    <w:p w14:paraId="4F0215EF" w14:textId="77777777" w:rsidR="008A0AB9" w:rsidRDefault="008A0AB9" w:rsidP="00712A69">
      <w:pPr>
        <w:pStyle w:val="ListParagraph"/>
        <w:ind w:left="1080"/>
      </w:pPr>
      <w:r>
        <w:t xml:space="preserve">Classify a kernel based on the largest probability. Below is the predicted classification using </w:t>
      </w:r>
      <w:r w:rsidRPr="008A0AB9">
        <w:rPr>
          <w:rFonts w:ascii="Courier New" w:hAnsi="Courier New" w:cs="Courier New"/>
        </w:rPr>
        <w:t>predict()</w:t>
      </w:r>
      <w:r>
        <w:t xml:space="preserve"> and the </w:t>
      </w:r>
      <w:r w:rsidRPr="008A0AB9">
        <w:rPr>
          <w:rFonts w:ascii="Courier New" w:hAnsi="Courier New" w:cs="Courier New"/>
        </w:rPr>
        <w:t>type = "class"</w:t>
      </w:r>
      <w:r>
        <w:t xml:space="preserve"> argument value (default). </w:t>
      </w:r>
    </w:p>
    <w:p w14:paraId="1E10625E" w14:textId="77777777" w:rsidR="008A0AB9" w:rsidRDefault="008A0AB9" w:rsidP="00712A69">
      <w:pPr>
        <w:pStyle w:val="ListParagraph"/>
        <w:ind w:left="1080"/>
      </w:pPr>
    </w:p>
    <w:p w14:paraId="759A833E" w14:textId="44A2C472" w:rsidR="008A0AB9" w:rsidRDefault="008A0AB9" w:rsidP="008A0AB9">
      <w:pPr>
        <w:pStyle w:val="R-14"/>
        <w:ind w:left="1800"/>
      </w:pPr>
      <w:r>
        <w:t>&gt;</w:t>
      </w:r>
      <w:r w:rsidR="006F2F0F">
        <w:t xml:space="preserve"> </w:t>
      </w:r>
      <w:r>
        <w:t xml:space="preserve">predict(object = </w:t>
      </w:r>
      <w:proofErr w:type="spellStart"/>
      <w:r>
        <w:t>mod.fit</w:t>
      </w:r>
      <w:proofErr w:type="spellEnd"/>
      <w:r>
        <w:t xml:space="preserve">, </w:t>
      </w:r>
      <w:proofErr w:type="spellStart"/>
      <w:r>
        <w:t>newdata</w:t>
      </w:r>
      <w:proofErr w:type="spellEnd"/>
      <w:r>
        <w:t xml:space="preserve"> = wheat[1,], type = "class")  </w:t>
      </w:r>
    </w:p>
    <w:p w14:paraId="43A9CC39" w14:textId="77777777" w:rsidR="008A0AB9" w:rsidRDefault="008A0AB9" w:rsidP="008A0AB9">
      <w:pPr>
        <w:pStyle w:val="R-14"/>
        <w:ind w:left="1800"/>
      </w:pPr>
      <w:r>
        <w:t>[1] Healthy</w:t>
      </w:r>
    </w:p>
    <w:p w14:paraId="640C735B" w14:textId="77777777" w:rsidR="00F3409E" w:rsidRDefault="008A0AB9" w:rsidP="008A0AB9">
      <w:pPr>
        <w:pStyle w:val="R-14"/>
        <w:ind w:left="1800"/>
      </w:pPr>
      <w:r>
        <w:t>Levels: Healthy Scab Sprout</w:t>
      </w:r>
    </w:p>
    <w:p w14:paraId="4CB2634B" w14:textId="77777777" w:rsidR="00F3409E" w:rsidRDefault="00F3409E" w:rsidP="00712A69">
      <w:pPr>
        <w:pStyle w:val="ListParagraph"/>
        <w:ind w:left="1080"/>
      </w:pPr>
    </w:p>
    <w:p w14:paraId="72980A09" w14:textId="77777777" w:rsidR="008A0AB9" w:rsidRDefault="008A0AB9" w:rsidP="00712A69">
      <w:pPr>
        <w:pStyle w:val="ListParagraph"/>
        <w:ind w:left="1080"/>
      </w:pPr>
      <w:r>
        <w:t xml:space="preserve">Methods like cross-validation can be used to obtain a good overall measure of accuracy for these predictions. These methods are not discussed in our course but would be focused on in multivariate and statistical learning courses.  </w:t>
      </w:r>
    </w:p>
    <w:p w14:paraId="4DC5FAA6" w14:textId="77777777" w:rsidR="008A0AB9" w:rsidRDefault="008A0AB9" w:rsidP="00712A69">
      <w:pPr>
        <w:pStyle w:val="ListParagraph"/>
        <w:ind w:left="1080"/>
      </w:pPr>
    </w:p>
    <w:p w14:paraId="3F2D840D" w14:textId="77777777" w:rsidR="00712A69" w:rsidRDefault="00A22986" w:rsidP="00A22986">
      <w:pPr>
        <w:pStyle w:val="ListParagraph"/>
        <w:numPr>
          <w:ilvl w:val="0"/>
          <w:numId w:val="18"/>
        </w:numPr>
      </w:pPr>
      <w:r>
        <w:t xml:space="preserve">What does </w:t>
      </w:r>
      <w:r w:rsidRPr="00A22986">
        <w:rPr>
          <w:rFonts w:ascii="Courier New" w:hAnsi="Courier New" w:cs="Courier New"/>
        </w:rPr>
        <w:t>head(</w:t>
      </w:r>
      <w:proofErr w:type="spellStart"/>
      <w:r w:rsidRPr="00A22986">
        <w:rPr>
          <w:rFonts w:ascii="Courier New" w:hAnsi="Courier New" w:cs="Courier New"/>
        </w:rPr>
        <w:t>mod.fit$fitted.values</w:t>
      </w:r>
      <w:proofErr w:type="spellEnd"/>
      <w:r w:rsidRPr="00A22986">
        <w:rPr>
          <w:rFonts w:ascii="Courier New" w:hAnsi="Courier New" w:cs="Courier New"/>
        </w:rPr>
        <w:t>)</w:t>
      </w:r>
      <w:r>
        <w:t xml:space="preserve"> do?</w:t>
      </w:r>
    </w:p>
    <w:p w14:paraId="502FC714" w14:textId="77777777" w:rsidR="00F3409E" w:rsidRDefault="00F3409E" w:rsidP="00712A69">
      <w:pPr>
        <w:pStyle w:val="ListParagraph"/>
        <w:ind w:left="1080"/>
      </w:pPr>
    </w:p>
    <w:p w14:paraId="53F53ABB" w14:textId="77777777" w:rsidR="008A0AB9" w:rsidRDefault="008A0AB9" w:rsidP="00712A69">
      <w:pPr>
        <w:pStyle w:val="ListParagraph"/>
        <w:ind w:left="1080"/>
      </w:pPr>
    </w:p>
    <w:p w14:paraId="01DB0A6E" w14:textId="77777777" w:rsidR="00A22986" w:rsidRDefault="00A22986" w:rsidP="00712A69">
      <w:pPr>
        <w:pStyle w:val="ListParagraph"/>
        <w:ind w:left="1080"/>
      </w:pPr>
      <w:r>
        <w:t xml:space="preserve"> </w:t>
      </w:r>
    </w:p>
    <w:p w14:paraId="4B2BC00E" w14:textId="77777777" w:rsidR="00A22986" w:rsidRDefault="00A22986" w:rsidP="00DB2393">
      <w:pPr>
        <w:pStyle w:val="ListParagraph"/>
        <w:numPr>
          <w:ilvl w:val="0"/>
          <w:numId w:val="18"/>
        </w:numPr>
      </w:pPr>
      <w:r>
        <w:t>How could you estimate the covariance matrix and print it in R?</w:t>
      </w:r>
    </w:p>
    <w:p w14:paraId="6873A55D" w14:textId="77777777" w:rsidR="00712A69" w:rsidRDefault="00712A69" w:rsidP="00712A69">
      <w:pPr>
        <w:pStyle w:val="ListParagraph"/>
        <w:ind w:left="1080"/>
      </w:pPr>
    </w:p>
    <w:p w14:paraId="379BCE2E" w14:textId="77777777" w:rsidR="00F3409E" w:rsidRDefault="00F3409E" w:rsidP="00712A69">
      <w:pPr>
        <w:pStyle w:val="ListParagraph"/>
        <w:ind w:left="1080"/>
      </w:pPr>
    </w:p>
    <w:p w14:paraId="6F419C0A" w14:textId="77777777" w:rsidR="00F3409E" w:rsidRDefault="00F3409E" w:rsidP="00712A69">
      <w:pPr>
        <w:pStyle w:val="ListParagraph"/>
        <w:ind w:left="1080"/>
      </w:pPr>
    </w:p>
    <w:p w14:paraId="430C29F6" w14:textId="77777777" w:rsidR="00A22986" w:rsidRDefault="00A22986" w:rsidP="00DB2393">
      <w:pPr>
        <w:pStyle w:val="ListParagraph"/>
        <w:numPr>
          <w:ilvl w:val="0"/>
          <w:numId w:val="18"/>
        </w:numPr>
      </w:pPr>
      <w:r>
        <w:t>How could you include some type of transformation of an explanatory variable(s) in the model?</w:t>
      </w:r>
    </w:p>
    <w:p w14:paraId="44B2A5CC" w14:textId="77777777" w:rsidR="00991937" w:rsidRDefault="00991937" w:rsidP="00991937"/>
    <w:p w14:paraId="148F5E60" w14:textId="77777777" w:rsidR="002B6E88" w:rsidRDefault="002B6E88" w:rsidP="00991937"/>
    <w:p w14:paraId="5B24457E" w14:textId="77777777" w:rsidR="000D0380" w:rsidRDefault="000D0380" w:rsidP="008E0789">
      <w:pPr>
        <w:ind w:left="720"/>
      </w:pPr>
      <w:r>
        <w:t xml:space="preserve">Confidence intervals for </w:t>
      </w:r>
      <w:r>
        <w:sym w:font="Symbol" w:char="F070"/>
      </w:r>
      <w:r w:rsidRPr="008E0789">
        <w:rPr>
          <w:vertAlign w:val="subscript"/>
        </w:rPr>
        <w:t>j</w:t>
      </w:r>
      <w:r>
        <w:t xml:space="preserve"> are more complicated to calculate than what we saw </w:t>
      </w:r>
      <w:r w:rsidR="008E0789">
        <w:t>for logistic regression</w:t>
      </w:r>
      <w:r>
        <w:t xml:space="preserve">. </w:t>
      </w:r>
      <w:r w:rsidR="008A0AB9">
        <w:t xml:space="preserve">Both </w:t>
      </w:r>
      <w:proofErr w:type="spellStart"/>
      <w:r w:rsidR="008A0AB9" w:rsidRPr="008E0789">
        <w:rPr>
          <w:rFonts w:ascii="Courier New" w:hAnsi="Courier New" w:cs="Courier New"/>
        </w:rPr>
        <w:t>nnet</w:t>
      </w:r>
      <w:proofErr w:type="spellEnd"/>
      <w:r w:rsidR="008A0AB9">
        <w:t xml:space="preserve"> and </w:t>
      </w:r>
      <w:r w:rsidR="008A0AB9" w:rsidRPr="008E0789">
        <w:rPr>
          <w:rFonts w:ascii="Courier New" w:hAnsi="Courier New" w:cs="Courier New"/>
        </w:rPr>
        <w:t>VGAM</w:t>
      </w:r>
      <w:r w:rsidR="008A0AB9">
        <w:t xml:space="preserve"> do not provide ways to perform these calculations. The reason is because one-at-time intervals, </w:t>
      </w:r>
      <w:r w:rsidR="008E0789">
        <w:t>meaning</w:t>
      </w:r>
      <w:r w:rsidR="008A0AB9">
        <w:t xml:space="preserve"> one for </w:t>
      </w:r>
      <w:r w:rsidR="008A0AB9">
        <w:sym w:font="Symbol" w:char="F070"/>
      </w:r>
      <w:r w:rsidR="008A0AB9" w:rsidRPr="008E0789">
        <w:rPr>
          <w:vertAlign w:val="subscript"/>
        </w:rPr>
        <w:t>Healthy</w:t>
      </w:r>
      <w:r w:rsidR="008A0AB9">
        <w:t xml:space="preserve">, one for </w:t>
      </w:r>
      <w:r w:rsidR="008E0789">
        <w:sym w:font="Symbol" w:char="F070"/>
      </w:r>
      <w:r w:rsidR="008E0789" w:rsidRPr="008E0789">
        <w:rPr>
          <w:vertAlign w:val="subscript"/>
        </w:rPr>
        <w:t>Scab</w:t>
      </w:r>
      <w:r w:rsidR="008E0789">
        <w:t xml:space="preserve">, and one for </w:t>
      </w:r>
      <w:r w:rsidR="008E0789">
        <w:sym w:font="Symbol" w:char="F070"/>
      </w:r>
      <w:r w:rsidR="008E0789" w:rsidRPr="008E0789">
        <w:rPr>
          <w:vertAlign w:val="subscript"/>
        </w:rPr>
        <w:t>Sprout</w:t>
      </w:r>
      <w:r w:rsidR="008E0789">
        <w:t xml:space="preserve"> may lead to potential probability values that sum to a value greater than one. For example, </w:t>
      </w:r>
      <w:r w:rsidR="00A451F9">
        <w:t>one-</w:t>
      </w:r>
      <w:r>
        <w:t>at</w:t>
      </w:r>
      <w:r w:rsidR="00A451F9">
        <w:t>-a-</w:t>
      </w:r>
      <w:r>
        <w:t xml:space="preserve">time 95% </w:t>
      </w:r>
      <w:r w:rsidR="008E0789">
        <w:t xml:space="preserve">Wald </w:t>
      </w:r>
      <w:r>
        <w:t xml:space="preserve">intervals </w:t>
      </w:r>
      <w:r w:rsidR="008E0789">
        <w:t>for the first observation are</w:t>
      </w:r>
    </w:p>
    <w:p w14:paraId="198ACA98" w14:textId="77777777" w:rsidR="000D0380" w:rsidRDefault="000D0380" w:rsidP="000D0380">
      <w:pPr>
        <w:pStyle w:val="ListParagraph"/>
        <w:ind w:left="1080"/>
      </w:pPr>
    </w:p>
    <w:p w14:paraId="7C8AD832" w14:textId="77777777" w:rsidR="000D0380" w:rsidRDefault="000D0380" w:rsidP="008E0789">
      <w:pPr>
        <w:pStyle w:val="ListParagraph"/>
        <w:ind w:left="1440"/>
      </w:pPr>
      <w:r w:rsidRPr="000D0380">
        <w:t>0.7376</w:t>
      </w:r>
      <w:r>
        <w:t xml:space="preserve"> &lt; </w:t>
      </w:r>
      <w:r>
        <w:sym w:font="Symbol" w:char="F070"/>
      </w:r>
      <w:r>
        <w:rPr>
          <w:vertAlign w:val="subscript"/>
        </w:rPr>
        <w:t>Healthy</w:t>
      </w:r>
      <w:r>
        <w:t xml:space="preserve"> &lt; </w:t>
      </w:r>
      <w:r w:rsidRPr="000D0380">
        <w:t>0.972</w:t>
      </w:r>
      <w:r>
        <w:t>8</w:t>
      </w:r>
    </w:p>
    <w:p w14:paraId="7594F218" w14:textId="77777777" w:rsidR="000D0380" w:rsidRDefault="000D0380" w:rsidP="008E0789">
      <w:pPr>
        <w:pStyle w:val="ListParagraph"/>
        <w:ind w:left="1440"/>
      </w:pPr>
      <w:r>
        <w:t xml:space="preserve">-0.0067 &lt; </w:t>
      </w:r>
      <w:r>
        <w:sym w:font="Symbol" w:char="F070"/>
      </w:r>
      <w:r>
        <w:rPr>
          <w:vertAlign w:val="subscript"/>
        </w:rPr>
        <w:t>Scab</w:t>
      </w:r>
      <w:r>
        <w:t xml:space="preserve"> &lt; 0.0995</w:t>
      </w:r>
    </w:p>
    <w:p w14:paraId="6E186D57" w14:textId="77777777" w:rsidR="000D0380" w:rsidRDefault="000D0380" w:rsidP="008E0789">
      <w:pPr>
        <w:pStyle w:val="ListParagraph"/>
        <w:ind w:left="1440"/>
      </w:pPr>
      <w:r>
        <w:t xml:space="preserve">0.0143 &lt; </w:t>
      </w:r>
      <w:r>
        <w:sym w:font="Symbol" w:char="F070"/>
      </w:r>
      <w:r>
        <w:rPr>
          <w:vertAlign w:val="subscript"/>
        </w:rPr>
        <w:t>Sprout</w:t>
      </w:r>
      <w:r>
        <w:t xml:space="preserve"> &lt; 0.1825   </w:t>
      </w:r>
    </w:p>
    <w:p w14:paraId="3A278EBA" w14:textId="77777777" w:rsidR="00E25F8C" w:rsidRDefault="00E25F8C" w:rsidP="002B6E88">
      <w:pPr>
        <w:ind w:left="720"/>
      </w:pPr>
    </w:p>
    <w:p w14:paraId="1A9B539C" w14:textId="77777777" w:rsidR="008E0789" w:rsidRDefault="000D0380" w:rsidP="008E0789">
      <w:pPr>
        <w:ind w:left="720"/>
      </w:pPr>
      <w:r>
        <w:t xml:space="preserve">Of course, </w:t>
      </w:r>
      <w:r>
        <w:sym w:font="Symbol" w:char="F070"/>
      </w:r>
      <w:r>
        <w:rPr>
          <w:vertAlign w:val="subscript"/>
        </w:rPr>
        <w:t>Healthy</w:t>
      </w:r>
      <w:r>
        <w:t xml:space="preserve"> + </w:t>
      </w:r>
      <w:r>
        <w:sym w:font="Symbol" w:char="F070"/>
      </w:r>
      <w:r>
        <w:rPr>
          <w:vertAlign w:val="subscript"/>
        </w:rPr>
        <w:t>Scab</w:t>
      </w:r>
      <w:r>
        <w:t xml:space="preserve"> + </w:t>
      </w:r>
      <w:r>
        <w:sym w:font="Symbol" w:char="F070"/>
      </w:r>
      <w:r>
        <w:rPr>
          <w:vertAlign w:val="subscript"/>
        </w:rPr>
        <w:t>Sprout</w:t>
      </w:r>
      <w:r>
        <w:t xml:space="preserve"> = 1</w:t>
      </w:r>
      <w:r w:rsidR="00A451F9">
        <w:t xml:space="preserve"> needs to occur</w:t>
      </w:r>
      <w:r>
        <w:t xml:space="preserve">. If we added the upper </w:t>
      </w:r>
      <w:r w:rsidR="00A451F9">
        <w:t>limits</w:t>
      </w:r>
      <w:r>
        <w:t xml:space="preserve"> </w:t>
      </w:r>
      <w:r w:rsidR="00A451F9">
        <w:t xml:space="preserve">from the intervals </w:t>
      </w:r>
      <w:r>
        <w:t xml:space="preserve">together, we have a total greater than 1! For this reason, </w:t>
      </w:r>
      <w:r w:rsidR="008E0789">
        <w:t xml:space="preserve">a simultaneous </w:t>
      </w:r>
      <w:r>
        <w:t>confidence region</w:t>
      </w:r>
      <w:r w:rsidR="008E0789">
        <w:t xml:space="preserve"> is needed. </w:t>
      </w:r>
    </w:p>
    <w:p w14:paraId="53E33993" w14:textId="77777777" w:rsidR="008E0789" w:rsidRDefault="008E0789" w:rsidP="00A451F9">
      <w:pPr>
        <w:ind w:left="1080"/>
      </w:pPr>
    </w:p>
    <w:p w14:paraId="4F249531" w14:textId="77777777" w:rsidR="008E0789" w:rsidRDefault="008E0789" w:rsidP="008E0789">
      <w:pPr>
        <w:ind w:left="720"/>
      </w:pPr>
      <w:r>
        <w:t xml:space="preserve">These confidence regions are much more difficult to calculate and there are not R functions available for them. Still, I think the one-at-a-time Wald intervals are better than no intervals. Below is how these </w:t>
      </w:r>
      <w:r w:rsidR="00EA3DC4">
        <w:t xml:space="preserve">intervals </w:t>
      </w:r>
      <w:r>
        <w:t xml:space="preserve">can be calculated using </w:t>
      </w:r>
      <w:proofErr w:type="spellStart"/>
      <w:r w:rsidRPr="008E0789">
        <w:rPr>
          <w:rFonts w:ascii="Courier New" w:hAnsi="Courier New" w:cs="Courier New"/>
        </w:rPr>
        <w:t>emmeans</w:t>
      </w:r>
      <w:proofErr w:type="spellEnd"/>
      <w:r>
        <w:t xml:space="preserve"> </w:t>
      </w:r>
      <w:r w:rsidR="00EA3DC4">
        <w:t>with</w:t>
      </w:r>
      <w:r>
        <w:t xml:space="preserve"> the first observation. </w:t>
      </w:r>
    </w:p>
    <w:p w14:paraId="497C5C01" w14:textId="77777777" w:rsidR="008E0789" w:rsidRDefault="008E0789" w:rsidP="00A451F9">
      <w:pPr>
        <w:ind w:left="1080"/>
      </w:pPr>
    </w:p>
    <w:p w14:paraId="42E27F16" w14:textId="77777777" w:rsidR="008E0789" w:rsidRDefault="008E0789" w:rsidP="008E0789">
      <w:pPr>
        <w:pStyle w:val="R-14"/>
      </w:pPr>
      <w:r>
        <w:t xml:space="preserve">&gt; library(package = </w:t>
      </w:r>
      <w:proofErr w:type="spellStart"/>
      <w:r>
        <w:t>emmeans</w:t>
      </w:r>
      <w:proofErr w:type="spellEnd"/>
      <w:r>
        <w:t>)</w:t>
      </w:r>
    </w:p>
    <w:p w14:paraId="063237FA" w14:textId="77777777" w:rsidR="008E0789" w:rsidRDefault="008E0789" w:rsidP="008E0789">
      <w:pPr>
        <w:pStyle w:val="R-14"/>
      </w:pPr>
      <w:r>
        <w:t xml:space="preserve">&gt; </w:t>
      </w:r>
      <w:proofErr w:type="spellStart"/>
      <w:r>
        <w:t>calc.prob</w:t>
      </w:r>
      <w:proofErr w:type="spellEnd"/>
      <w:r>
        <w:t xml:space="preserve"> &lt;- </w:t>
      </w:r>
      <w:proofErr w:type="spellStart"/>
      <w:r>
        <w:t>emmeans</w:t>
      </w:r>
      <w:proofErr w:type="spellEnd"/>
      <w:r>
        <w:t xml:space="preserve">(object = </w:t>
      </w:r>
      <w:proofErr w:type="spellStart"/>
      <w:r>
        <w:t>mod.fit</w:t>
      </w:r>
      <w:proofErr w:type="spellEnd"/>
      <w:r>
        <w:t>, specs = ~ type, mode = "prob", at = wheat[1,1:6])</w:t>
      </w:r>
    </w:p>
    <w:p w14:paraId="4F9A2226" w14:textId="77777777" w:rsidR="008E0789" w:rsidRDefault="008E0789" w:rsidP="008E0789">
      <w:pPr>
        <w:pStyle w:val="R-14"/>
      </w:pPr>
      <w:r>
        <w:t xml:space="preserve">&gt; summary(object = </w:t>
      </w:r>
      <w:proofErr w:type="spellStart"/>
      <w:r>
        <w:t>calc.prob</w:t>
      </w:r>
      <w:proofErr w:type="spellEnd"/>
      <w:r>
        <w:t xml:space="preserve">, </w:t>
      </w:r>
      <w:proofErr w:type="spellStart"/>
      <w:r>
        <w:t>df</w:t>
      </w:r>
      <w:proofErr w:type="spellEnd"/>
      <w:r>
        <w:t xml:space="preserve"> = Inf, level = 0.95)</w:t>
      </w:r>
    </w:p>
    <w:p w14:paraId="671CEBB6" w14:textId="77777777" w:rsidR="008E0789" w:rsidRDefault="008E0789" w:rsidP="008E0789">
      <w:pPr>
        <w:pStyle w:val="R-14"/>
      </w:pPr>
      <w:r>
        <w:t xml:space="preserve"> type      prob     SE  </w:t>
      </w:r>
      <w:proofErr w:type="spellStart"/>
      <w:r>
        <w:t>df</w:t>
      </w:r>
      <w:proofErr w:type="spellEnd"/>
      <w:r>
        <w:t xml:space="preserve"> </w:t>
      </w:r>
      <w:proofErr w:type="spellStart"/>
      <w:r>
        <w:t>asymp.LCL</w:t>
      </w:r>
      <w:proofErr w:type="spellEnd"/>
      <w:r>
        <w:t xml:space="preserve"> </w:t>
      </w:r>
      <w:proofErr w:type="spellStart"/>
      <w:r>
        <w:t>asymp.UCL</w:t>
      </w:r>
      <w:proofErr w:type="spellEnd"/>
    </w:p>
    <w:p w14:paraId="5B8B9223" w14:textId="77777777" w:rsidR="008E0789" w:rsidRDefault="008E0789" w:rsidP="008E0789">
      <w:pPr>
        <w:pStyle w:val="R-14"/>
      </w:pPr>
      <w:r>
        <w:t xml:space="preserve"> Healthy 0.8552 0.0600 Inf    0.7376    0.9728</w:t>
      </w:r>
    </w:p>
    <w:p w14:paraId="14722D92" w14:textId="77777777" w:rsidR="008E0789" w:rsidRDefault="008E0789" w:rsidP="008E0789">
      <w:pPr>
        <w:pStyle w:val="R-14"/>
      </w:pPr>
      <w:r>
        <w:t xml:space="preserve"> Scab    0.0464 0.0271 Inf   -0.0067    0.0995</w:t>
      </w:r>
    </w:p>
    <w:p w14:paraId="7B4B003E" w14:textId="77777777" w:rsidR="008E0789" w:rsidRDefault="008E0789" w:rsidP="008E0789">
      <w:pPr>
        <w:pStyle w:val="R-14"/>
      </w:pPr>
      <w:r>
        <w:t xml:space="preserve"> Sprout  0.0984 0.0429 Inf    0.0143    0.1825</w:t>
      </w:r>
    </w:p>
    <w:p w14:paraId="0755524C" w14:textId="77777777" w:rsidR="008E0789" w:rsidRDefault="008E0789" w:rsidP="008E0789">
      <w:pPr>
        <w:pStyle w:val="R-14"/>
      </w:pPr>
    </w:p>
    <w:p w14:paraId="6F42E62D" w14:textId="77777777" w:rsidR="008E0789" w:rsidRDefault="008E0789" w:rsidP="008E0789">
      <w:pPr>
        <w:pStyle w:val="R-14"/>
      </w:pPr>
      <w:r>
        <w:t xml:space="preserve">Degrees-of-freedom method: user-specified </w:t>
      </w:r>
    </w:p>
    <w:p w14:paraId="748551DE" w14:textId="77777777" w:rsidR="008E0789" w:rsidRDefault="008E0789" w:rsidP="008E0789">
      <w:pPr>
        <w:pStyle w:val="R-14"/>
      </w:pPr>
      <w:r>
        <w:t>Confidence level used: 0.95</w:t>
      </w:r>
    </w:p>
    <w:p w14:paraId="39A2A5DD" w14:textId="77777777" w:rsidR="008E0789" w:rsidRDefault="008E0789" w:rsidP="00A451F9">
      <w:pPr>
        <w:ind w:left="1080"/>
      </w:pPr>
    </w:p>
    <w:p w14:paraId="2FC1DEA3" w14:textId="77777777" w:rsidR="008E0789" w:rsidRDefault="008E0789" w:rsidP="008E0789">
      <w:pPr>
        <w:ind w:left="720"/>
      </w:pPr>
      <w:r w:rsidRPr="008E0789">
        <w:rPr>
          <w:u w:val="single"/>
        </w:rPr>
        <w:t>Notes</w:t>
      </w:r>
      <w:r>
        <w:t xml:space="preserve">: </w:t>
      </w:r>
    </w:p>
    <w:p w14:paraId="3B86D467" w14:textId="77777777" w:rsidR="00C30379" w:rsidRDefault="00C30379" w:rsidP="00C30379">
      <w:pPr>
        <w:pStyle w:val="ListParagraph"/>
        <w:numPr>
          <w:ilvl w:val="0"/>
          <w:numId w:val="31"/>
        </w:numPr>
      </w:pPr>
      <w:r>
        <w:t xml:space="preserve">Rather than using </w:t>
      </w:r>
      <w:r w:rsidRPr="00C30379">
        <w:rPr>
          <w:rFonts w:ascii="Courier New" w:hAnsi="Courier New" w:cs="Courier New"/>
        </w:rPr>
        <w:t>specs</w:t>
      </w:r>
      <w:r>
        <w:t xml:space="preserve"> to indicate the variables of interest, the argument now requires one to indicate the response variable. </w:t>
      </w:r>
    </w:p>
    <w:p w14:paraId="3E8F4E4E" w14:textId="77777777" w:rsidR="00C30379" w:rsidRDefault="00C30379" w:rsidP="00C30379">
      <w:pPr>
        <w:pStyle w:val="ListParagraph"/>
        <w:numPr>
          <w:ilvl w:val="0"/>
          <w:numId w:val="31"/>
        </w:numPr>
      </w:pPr>
      <w:r>
        <w:t xml:space="preserve">The </w:t>
      </w:r>
      <w:r w:rsidRPr="008E0789">
        <w:rPr>
          <w:rFonts w:ascii="Courier New" w:hAnsi="Courier New" w:cs="Courier New"/>
        </w:rPr>
        <w:t>mode</w:t>
      </w:r>
      <w:r>
        <w:t xml:space="preserve"> argument is used to indicate that probabilities are wanted.  </w:t>
      </w:r>
    </w:p>
    <w:p w14:paraId="1ABBECD7" w14:textId="77777777" w:rsidR="008E0789" w:rsidRDefault="008E0789" w:rsidP="008E0789">
      <w:pPr>
        <w:pStyle w:val="ListParagraph"/>
        <w:numPr>
          <w:ilvl w:val="0"/>
          <w:numId w:val="31"/>
        </w:numPr>
      </w:pPr>
      <w:r>
        <w:t xml:space="preserve">The </w:t>
      </w:r>
      <w:r w:rsidRPr="008E0789">
        <w:rPr>
          <w:rFonts w:ascii="Courier New" w:hAnsi="Courier New" w:cs="Courier New"/>
        </w:rPr>
        <w:t>at</w:t>
      </w:r>
      <w:r>
        <w:t xml:space="preserve"> argument still needs to have an object of a list format. Because a data frame is a special case of a list and there is only one observation here, my code works.</w:t>
      </w:r>
    </w:p>
    <w:p w14:paraId="3679BA2A" w14:textId="77777777" w:rsidR="008E0789" w:rsidRDefault="008E0789" w:rsidP="008E0789">
      <w:pPr>
        <w:pStyle w:val="ListParagraph"/>
        <w:numPr>
          <w:ilvl w:val="0"/>
          <w:numId w:val="31"/>
        </w:numPr>
      </w:pPr>
      <w:r>
        <w:t xml:space="preserve">I specified </w:t>
      </w:r>
      <w:proofErr w:type="spellStart"/>
      <w:r w:rsidRPr="008E0789">
        <w:rPr>
          <w:rFonts w:ascii="Courier New" w:hAnsi="Courier New" w:cs="Courier New"/>
        </w:rPr>
        <w:t>df</w:t>
      </w:r>
      <w:proofErr w:type="spellEnd"/>
      <w:r w:rsidRPr="008E0789">
        <w:rPr>
          <w:rFonts w:ascii="Courier New" w:hAnsi="Courier New" w:cs="Courier New"/>
        </w:rPr>
        <w:t xml:space="preserve"> = Inf</w:t>
      </w:r>
      <w:r>
        <w:t xml:space="preserve"> because a t-distribution would be used otherwise for the interval. Wald intervals use the standard normal distribution</w:t>
      </w:r>
      <w:r w:rsidR="00EA3DC4">
        <w:t xml:space="preserve"> (remember a t-distribution with an infinite degrees of freedom is equivalent to a standard normal distribution)</w:t>
      </w:r>
      <w:r>
        <w:t xml:space="preserve">. </w:t>
      </w:r>
    </w:p>
    <w:p w14:paraId="76E7B0BA" w14:textId="77777777" w:rsidR="008E0789" w:rsidRDefault="008E0789" w:rsidP="008E0789">
      <w:pPr>
        <w:pStyle w:val="ListParagraph"/>
        <w:ind w:left="1080"/>
      </w:pPr>
    </w:p>
    <w:p w14:paraId="3173B6BF" w14:textId="77777777" w:rsidR="002B6E88" w:rsidRDefault="002B6E88" w:rsidP="002B6E88">
      <w:pPr>
        <w:ind w:left="720"/>
      </w:pPr>
      <w:r>
        <w:t>When there is only one explanatory variable in the model, we can easily examine the estimated probabilities</w:t>
      </w:r>
      <w:r w:rsidR="000F3200">
        <w:t xml:space="preserve"> through a plot</w:t>
      </w:r>
      <w:r>
        <w:t xml:space="preserve">. </w:t>
      </w:r>
      <w:r w:rsidR="00C30379">
        <w:t xml:space="preserve">My program shows how to estimate this model. </w:t>
      </w:r>
      <w:r w:rsidR="00A04E3B">
        <w:t xml:space="preserve">The model using only </w:t>
      </w:r>
      <w:r w:rsidR="00A04E3B" w:rsidRPr="00C30379">
        <w:rPr>
          <w:rFonts w:ascii="Courier New" w:hAnsi="Courier New" w:cs="Courier New"/>
        </w:rPr>
        <w:t>density</w:t>
      </w:r>
      <w:r w:rsidR="00A04E3B">
        <w:t xml:space="preserve"> is </w:t>
      </w:r>
    </w:p>
    <w:p w14:paraId="3F369BDF" w14:textId="77777777" w:rsidR="00A04E3B" w:rsidRDefault="00A04E3B" w:rsidP="002B6E88">
      <w:pPr>
        <w:ind w:left="720"/>
      </w:pPr>
    </w:p>
    <w:p w14:paraId="2D0695BA" w14:textId="77777777" w:rsidR="002B6E88" w:rsidRDefault="00C30379" w:rsidP="00917EAC">
      <w:pPr>
        <w:ind w:left="1440"/>
      </w:pPr>
      <w:r w:rsidRPr="00A04E3B">
        <w:rPr>
          <w:position w:val="-14"/>
        </w:rPr>
        <w:object w:dxaOrig="7420" w:dyaOrig="499" w14:anchorId="1E5BC1B7">
          <v:shape id="_x0000_i1033" type="#_x0000_t75" style="width:372.1pt;height:25.5pt" o:ole="">
            <v:imagedata r:id="rId26" o:title=""/>
          </v:shape>
          <o:OLEObject Type="Embed" ProgID="Equation.DSMT4" ShapeID="_x0000_i1033" DrawAspect="Content" ObjectID="_1735133313" r:id="rId27"/>
        </w:object>
      </w:r>
    </w:p>
    <w:p w14:paraId="70AAC0A2" w14:textId="77777777" w:rsidR="00A04E3B" w:rsidRDefault="00A04E3B" w:rsidP="002B6E88">
      <w:pPr>
        <w:ind w:left="720"/>
      </w:pPr>
    </w:p>
    <w:p w14:paraId="61ACEC4E" w14:textId="77777777" w:rsidR="00A04E3B" w:rsidRDefault="00A04E3B" w:rsidP="002B6E88">
      <w:pPr>
        <w:ind w:left="720"/>
      </w:pPr>
      <w:r>
        <w:t xml:space="preserve">and </w:t>
      </w:r>
    </w:p>
    <w:p w14:paraId="41F24414" w14:textId="77777777" w:rsidR="00A04E3B" w:rsidRDefault="00A04E3B" w:rsidP="002B6E88">
      <w:pPr>
        <w:ind w:left="720"/>
      </w:pPr>
    </w:p>
    <w:p w14:paraId="062A81A5" w14:textId="77777777" w:rsidR="00A04E3B" w:rsidRDefault="00C30379" w:rsidP="00917EAC">
      <w:pPr>
        <w:ind w:left="1440"/>
      </w:pPr>
      <w:r w:rsidRPr="00A04E3B">
        <w:rPr>
          <w:position w:val="-14"/>
        </w:rPr>
        <w:object w:dxaOrig="7500" w:dyaOrig="499" w14:anchorId="41234952">
          <v:shape id="_x0000_i1034" type="#_x0000_t75" style="width:374.25pt;height:25.5pt" o:ole="">
            <v:imagedata r:id="rId28" o:title=""/>
          </v:shape>
          <o:OLEObject Type="Embed" ProgID="Equation.DSMT4" ShapeID="_x0000_i1034" DrawAspect="Content" ObjectID="_1735133314" r:id="rId29"/>
        </w:object>
      </w:r>
    </w:p>
    <w:p w14:paraId="27BC4A45" w14:textId="77777777" w:rsidR="00CB3807" w:rsidRDefault="00CB3807" w:rsidP="002B6E88">
      <w:pPr>
        <w:ind w:left="720"/>
      </w:pPr>
    </w:p>
    <w:p w14:paraId="7D79FCCC" w14:textId="77777777" w:rsidR="00CB3807" w:rsidRDefault="003B504D" w:rsidP="002B6E88">
      <w:pPr>
        <w:ind w:left="720"/>
      </w:pPr>
      <w:r>
        <w:t>Through u</w:t>
      </w:r>
      <w:r w:rsidR="00CB3807">
        <w:t xml:space="preserve">sing multiple calls to the </w:t>
      </w:r>
      <w:r w:rsidR="00CB3807" w:rsidRPr="00CB3807">
        <w:rPr>
          <w:rFonts w:ascii="Courier New" w:hAnsi="Courier New" w:cs="Courier New"/>
        </w:rPr>
        <w:t>curve()</w:t>
      </w:r>
      <w:r w:rsidR="00CB3807">
        <w:t xml:space="preserve"> function (see program), I </w:t>
      </w:r>
      <w:r w:rsidR="00C171A0">
        <w:t>constructed</w:t>
      </w:r>
      <w:r w:rsidR="00CB3807">
        <w:t xml:space="preserve"> the plot below</w:t>
      </w:r>
      <w:r w:rsidR="00414A36">
        <w:t xml:space="preserve">. </w:t>
      </w:r>
    </w:p>
    <w:p w14:paraId="4BE4261B" w14:textId="77777777" w:rsidR="00917EAC" w:rsidRDefault="00917EAC" w:rsidP="002B6E88">
      <w:pPr>
        <w:ind w:left="720"/>
      </w:pPr>
    </w:p>
    <w:p w14:paraId="0A96A75D" w14:textId="77777777" w:rsidR="00A04E3B" w:rsidRDefault="001919EF" w:rsidP="00040B1E">
      <w:pPr>
        <w:jc w:val="center"/>
      </w:pPr>
      <w:r w:rsidRPr="001919EF">
        <w:rPr>
          <w:noProof/>
        </w:rPr>
        <w:drawing>
          <wp:inline distT="0" distB="0" distL="0" distR="0" wp14:anchorId="01C09F57" wp14:editId="55AD8A32">
            <wp:extent cx="6027942" cy="4778154"/>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027942" cy="4778154"/>
                    </a:xfrm>
                    <a:prstGeom prst="rect">
                      <a:avLst/>
                    </a:prstGeom>
                  </pic:spPr>
                </pic:pic>
              </a:graphicData>
            </a:graphic>
          </wp:inline>
        </w:drawing>
      </w:r>
    </w:p>
    <w:p w14:paraId="509F4E2F" w14:textId="77777777" w:rsidR="00A04E3B" w:rsidRDefault="00A04E3B" w:rsidP="002B6E88">
      <w:pPr>
        <w:ind w:left="720"/>
      </w:pPr>
    </w:p>
    <w:p w14:paraId="0A875225" w14:textId="77777777" w:rsidR="001C7FC5" w:rsidRDefault="001C7FC5" w:rsidP="002B6E88">
      <w:pPr>
        <w:ind w:left="720"/>
      </w:pPr>
      <w:r w:rsidRPr="001C7FC5">
        <w:rPr>
          <w:u w:val="single"/>
        </w:rPr>
        <w:t>Notes</w:t>
      </w:r>
      <w:r>
        <w:t xml:space="preserve">: </w:t>
      </w:r>
    </w:p>
    <w:p w14:paraId="04670C98" w14:textId="77777777" w:rsidR="001C7FC5" w:rsidRDefault="001C7FC5" w:rsidP="001C7FC5">
      <w:pPr>
        <w:pStyle w:val="ListParagraph"/>
        <w:numPr>
          <w:ilvl w:val="0"/>
          <w:numId w:val="19"/>
        </w:numPr>
      </w:pPr>
      <w:r>
        <w:lastRenderedPageBreak/>
        <w:t>The lines are drawn from the smallest to the largest observed density value</w:t>
      </w:r>
      <w:r w:rsidRPr="001C7FC5">
        <w:t xml:space="preserve"> for </w:t>
      </w:r>
      <w:r>
        <w:t xml:space="preserve">a wheat kernel </w:t>
      </w:r>
      <w:r w:rsidRPr="001C7FC5">
        <w:t xml:space="preserve">condition. </w:t>
      </w:r>
    </w:p>
    <w:p w14:paraId="005ACAB6" w14:textId="77777777" w:rsidR="00A04E3B" w:rsidRDefault="001C7FC5" w:rsidP="001C7FC5">
      <w:pPr>
        <w:pStyle w:val="ListParagraph"/>
        <w:numPr>
          <w:ilvl w:val="0"/>
          <w:numId w:val="19"/>
        </w:numPr>
      </w:pPr>
      <w:r>
        <w:t>W</w:t>
      </w:r>
      <w:r w:rsidRPr="001C7FC5">
        <w:t xml:space="preserve">e see that the estimated scab probability is the largest for the smaller density kernels. The estimated healthy probability is the largest for the </w:t>
      </w:r>
      <w:r w:rsidR="001919EF" w:rsidRPr="001C7FC5">
        <w:t>high-density</w:t>
      </w:r>
      <w:r w:rsidRPr="001C7FC5">
        <w:t xml:space="preserve"> kernels. For density levels in the middle, sprout has the largest estimated probability. The parallel coordinates plot displays similar findings where the density levels tend to follow the scab &lt; sprout &lt; healthy ordering.</w:t>
      </w:r>
    </w:p>
    <w:p w14:paraId="361F5107" w14:textId="77777777" w:rsidR="00A04E3B" w:rsidRDefault="00A04E3B" w:rsidP="002B6E88">
      <w:pPr>
        <w:ind w:left="720"/>
      </w:pPr>
    </w:p>
    <w:p w14:paraId="6A745A20" w14:textId="77777777" w:rsidR="002B6E88" w:rsidRDefault="00EA3DC4" w:rsidP="002B6E88">
      <w:pPr>
        <w:ind w:left="720"/>
      </w:pPr>
      <w:r>
        <w:t>W</w:t>
      </w:r>
      <w:r w:rsidR="002B6E88">
        <w:t xml:space="preserve">e could also </w:t>
      </w:r>
      <w:r w:rsidR="007D6303">
        <w:t xml:space="preserve">construct a plot like this for </w:t>
      </w:r>
      <w:r>
        <w:t xml:space="preserve">a model with </w:t>
      </w:r>
      <w:r w:rsidR="002B6E88">
        <w:t xml:space="preserve">more than one explanatory variable, but </w:t>
      </w:r>
      <w:r>
        <w:t>we would need to focus on only one of the variables while c</w:t>
      </w:r>
      <w:r w:rsidR="002B6E88">
        <w:t>ondition</w:t>
      </w:r>
      <w:r>
        <w:t>ing</w:t>
      </w:r>
      <w:r w:rsidR="002B6E88">
        <w:t xml:space="preserve"> on</w:t>
      </w:r>
      <w:r w:rsidR="00975C78">
        <w:t xml:space="preserve"> values for</w:t>
      </w:r>
      <w:r w:rsidR="002B6E88">
        <w:t xml:space="preserve"> the </w:t>
      </w:r>
      <w:r w:rsidR="007D6303">
        <w:t xml:space="preserve">other </w:t>
      </w:r>
      <w:r w:rsidR="002B6E88">
        <w:t>variable</w:t>
      </w:r>
      <w:r w:rsidR="00975C78">
        <w:t>s</w:t>
      </w:r>
      <w:r w:rsidR="002B6E88">
        <w:t xml:space="preserve">. </w:t>
      </w:r>
    </w:p>
    <w:p w14:paraId="0CB26B06" w14:textId="77777777" w:rsidR="00EB4E92" w:rsidRDefault="00EB4E92">
      <w:pPr>
        <w:spacing w:after="200" w:line="276" w:lineRule="auto"/>
        <w:rPr>
          <w:b/>
        </w:rPr>
      </w:pPr>
    </w:p>
    <w:sectPr w:rsidR="00EB4E92" w:rsidSect="002B6218">
      <w:headerReference w:type="default" r:id="rId3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C7F695" w14:textId="77777777" w:rsidR="005C1F4D" w:rsidRDefault="005C1F4D" w:rsidP="006F27B5">
      <w:r>
        <w:separator/>
      </w:r>
    </w:p>
  </w:endnote>
  <w:endnote w:type="continuationSeparator" w:id="0">
    <w:p w14:paraId="5AE05CC3" w14:textId="77777777" w:rsidR="005C1F4D" w:rsidRDefault="005C1F4D" w:rsidP="006F27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D74A6D" w14:textId="77777777" w:rsidR="005C1F4D" w:rsidRDefault="005C1F4D" w:rsidP="006F27B5">
      <w:r>
        <w:separator/>
      </w:r>
    </w:p>
  </w:footnote>
  <w:footnote w:type="continuationSeparator" w:id="0">
    <w:p w14:paraId="1160AC4B" w14:textId="77777777" w:rsidR="005C1F4D" w:rsidRDefault="005C1F4D" w:rsidP="006F27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32"/>
        <w:szCs w:val="32"/>
      </w:rPr>
      <w:id w:val="-256215175"/>
      <w:docPartObj>
        <w:docPartGallery w:val="Page Numbers (Top of Page)"/>
        <w:docPartUnique/>
      </w:docPartObj>
    </w:sdtPr>
    <w:sdtEndPr>
      <w:rPr>
        <w:noProof/>
      </w:rPr>
    </w:sdtEndPr>
    <w:sdtContent>
      <w:p w14:paraId="2D534AA9" w14:textId="77777777" w:rsidR="008E3C5F" w:rsidRPr="006F27B5" w:rsidRDefault="008E3C5F">
        <w:pPr>
          <w:pStyle w:val="Header"/>
          <w:jc w:val="right"/>
          <w:rPr>
            <w:sz w:val="32"/>
            <w:szCs w:val="32"/>
          </w:rPr>
        </w:pPr>
        <w:r w:rsidRPr="006F27B5">
          <w:rPr>
            <w:sz w:val="32"/>
            <w:szCs w:val="32"/>
          </w:rPr>
          <w:fldChar w:fldCharType="begin"/>
        </w:r>
        <w:r w:rsidRPr="006F27B5">
          <w:rPr>
            <w:sz w:val="32"/>
            <w:szCs w:val="32"/>
          </w:rPr>
          <w:instrText xml:space="preserve"> PAGE   \* MERGEFORMAT </w:instrText>
        </w:r>
        <w:r w:rsidRPr="006F27B5">
          <w:rPr>
            <w:sz w:val="32"/>
            <w:szCs w:val="32"/>
          </w:rPr>
          <w:fldChar w:fldCharType="separate"/>
        </w:r>
        <w:r w:rsidR="00473A62">
          <w:rPr>
            <w:noProof/>
            <w:sz w:val="32"/>
            <w:szCs w:val="32"/>
          </w:rPr>
          <w:t>9</w:t>
        </w:r>
        <w:r w:rsidRPr="006F27B5">
          <w:rPr>
            <w:noProof/>
            <w:sz w:val="32"/>
            <w:szCs w:val="32"/>
          </w:rPr>
          <w:fldChar w:fldCharType="end"/>
        </w:r>
      </w:p>
    </w:sdtContent>
  </w:sdt>
  <w:p w14:paraId="6F63F323" w14:textId="77777777" w:rsidR="008E3C5F" w:rsidRDefault="008E3C5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70170B"/>
    <w:multiLevelType w:val="hybridMultilevel"/>
    <w:tmpl w:val="26C6F9B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73E7CAF"/>
    <w:multiLevelType w:val="hybridMultilevel"/>
    <w:tmpl w:val="4C9A2A8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17201CD"/>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3" w15:restartNumberingAfterBreak="0">
    <w:nsid w:val="20B324A8"/>
    <w:multiLevelType w:val="hybridMultilevel"/>
    <w:tmpl w:val="0DBC4F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B57844"/>
    <w:multiLevelType w:val="hybridMultilevel"/>
    <w:tmpl w:val="122C69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1B26A90"/>
    <w:multiLevelType w:val="hybridMultilevel"/>
    <w:tmpl w:val="5E40460C"/>
    <w:lvl w:ilvl="0" w:tplc="0ACA23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8A27FCD"/>
    <w:multiLevelType w:val="hybridMultilevel"/>
    <w:tmpl w:val="558EBB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96657DE"/>
    <w:multiLevelType w:val="hybridMultilevel"/>
    <w:tmpl w:val="556476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A856165"/>
    <w:multiLevelType w:val="hybridMultilevel"/>
    <w:tmpl w:val="3A9019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D2C24D5"/>
    <w:multiLevelType w:val="hybridMultilevel"/>
    <w:tmpl w:val="A23A3D90"/>
    <w:lvl w:ilvl="0" w:tplc="E99EF4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41A76AB"/>
    <w:multiLevelType w:val="hybridMultilevel"/>
    <w:tmpl w:val="8710F3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2A33BA6"/>
    <w:multiLevelType w:val="hybridMultilevel"/>
    <w:tmpl w:val="244E40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2C42E4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43D17743"/>
    <w:multiLevelType w:val="hybridMultilevel"/>
    <w:tmpl w:val="1FE617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6014778"/>
    <w:multiLevelType w:val="hybridMultilevel"/>
    <w:tmpl w:val="FD30C4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4E98580C"/>
    <w:multiLevelType w:val="hybridMultilevel"/>
    <w:tmpl w:val="363C268E"/>
    <w:lvl w:ilvl="0" w:tplc="3702AFC8">
      <w:start w:val="1"/>
      <w:numFmt w:val="decimal"/>
      <w:lvlText w:val="%1."/>
      <w:lvlJc w:val="left"/>
      <w:pPr>
        <w:ind w:left="1170" w:hanging="45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02E34CE"/>
    <w:multiLevelType w:val="hybridMultilevel"/>
    <w:tmpl w:val="E5A22F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546276CB"/>
    <w:multiLevelType w:val="hybridMultilevel"/>
    <w:tmpl w:val="35820D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9531B95"/>
    <w:multiLevelType w:val="hybridMultilevel"/>
    <w:tmpl w:val="8F982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5C7127DF"/>
    <w:multiLevelType w:val="hybridMultilevel"/>
    <w:tmpl w:val="8C483CC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5E8559E0"/>
    <w:multiLevelType w:val="hybridMultilevel"/>
    <w:tmpl w:val="32EAB49E"/>
    <w:lvl w:ilvl="0" w:tplc="E3EEA5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FA756F9"/>
    <w:multiLevelType w:val="hybridMultilevel"/>
    <w:tmpl w:val="D0AE37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61845C89"/>
    <w:multiLevelType w:val="hybridMultilevel"/>
    <w:tmpl w:val="79C4E1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19C712B"/>
    <w:multiLevelType w:val="hybridMultilevel"/>
    <w:tmpl w:val="AF2810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40F5A26"/>
    <w:multiLevelType w:val="hybridMultilevel"/>
    <w:tmpl w:val="7DD4B7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76A1FB0"/>
    <w:multiLevelType w:val="hybridMultilevel"/>
    <w:tmpl w:val="9C5AA4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8332F88"/>
    <w:multiLevelType w:val="hybridMultilevel"/>
    <w:tmpl w:val="78F826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A9B0C6D"/>
    <w:multiLevelType w:val="hybridMultilevel"/>
    <w:tmpl w:val="B3B82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CB934FB"/>
    <w:multiLevelType w:val="hybridMultilevel"/>
    <w:tmpl w:val="5B16D46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6DAB01C2"/>
    <w:multiLevelType w:val="hybridMultilevel"/>
    <w:tmpl w:val="2878D1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40F27F8"/>
    <w:multiLevelType w:val="hybridMultilevel"/>
    <w:tmpl w:val="40BE3D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7141732">
    <w:abstractNumId w:val="31"/>
  </w:num>
  <w:num w:numId="2" w16cid:durableId="1847937105">
    <w:abstractNumId w:val="14"/>
  </w:num>
  <w:num w:numId="3" w16cid:durableId="922103733">
    <w:abstractNumId w:val="21"/>
  </w:num>
  <w:num w:numId="4" w16cid:durableId="1134525905">
    <w:abstractNumId w:val="30"/>
  </w:num>
  <w:num w:numId="5" w16cid:durableId="1370179449">
    <w:abstractNumId w:val="22"/>
  </w:num>
  <w:num w:numId="6" w16cid:durableId="2110659616">
    <w:abstractNumId w:val="18"/>
  </w:num>
  <w:num w:numId="7" w16cid:durableId="572004456">
    <w:abstractNumId w:val="6"/>
  </w:num>
  <w:num w:numId="8" w16cid:durableId="589509323">
    <w:abstractNumId w:val="17"/>
  </w:num>
  <w:num w:numId="9" w16cid:durableId="1701277198">
    <w:abstractNumId w:val="28"/>
  </w:num>
  <w:num w:numId="10" w16cid:durableId="1309824881">
    <w:abstractNumId w:val="4"/>
  </w:num>
  <w:num w:numId="11" w16cid:durableId="821579438">
    <w:abstractNumId w:val="5"/>
  </w:num>
  <w:num w:numId="12" w16cid:durableId="1454908705">
    <w:abstractNumId w:val="7"/>
  </w:num>
  <w:num w:numId="13" w16cid:durableId="1004088155">
    <w:abstractNumId w:val="24"/>
  </w:num>
  <w:num w:numId="14" w16cid:durableId="674302332">
    <w:abstractNumId w:val="9"/>
  </w:num>
  <w:num w:numId="15" w16cid:durableId="951206195">
    <w:abstractNumId w:val="3"/>
  </w:num>
  <w:num w:numId="16" w16cid:durableId="817653432">
    <w:abstractNumId w:val="8"/>
  </w:num>
  <w:num w:numId="17" w16cid:durableId="139153531">
    <w:abstractNumId w:val="15"/>
  </w:num>
  <w:num w:numId="18" w16cid:durableId="706367726">
    <w:abstractNumId w:val="20"/>
  </w:num>
  <w:num w:numId="19" w16cid:durableId="1032415693">
    <w:abstractNumId w:val="10"/>
  </w:num>
  <w:num w:numId="20" w16cid:durableId="32466980">
    <w:abstractNumId w:val="16"/>
  </w:num>
  <w:num w:numId="21" w16cid:durableId="97650631">
    <w:abstractNumId w:val="26"/>
  </w:num>
  <w:num w:numId="22" w16cid:durableId="290325628">
    <w:abstractNumId w:val="27"/>
  </w:num>
  <w:num w:numId="23" w16cid:durableId="441531900">
    <w:abstractNumId w:val="2"/>
  </w:num>
  <w:num w:numId="24" w16cid:durableId="2001422687">
    <w:abstractNumId w:val="29"/>
  </w:num>
  <w:num w:numId="25" w16cid:durableId="439030983">
    <w:abstractNumId w:val="19"/>
  </w:num>
  <w:num w:numId="26" w16cid:durableId="40833099">
    <w:abstractNumId w:val="12"/>
  </w:num>
  <w:num w:numId="27" w16cid:durableId="1779519206">
    <w:abstractNumId w:val="23"/>
  </w:num>
  <w:num w:numId="28" w16cid:durableId="238248019">
    <w:abstractNumId w:val="25"/>
  </w:num>
  <w:num w:numId="29" w16cid:durableId="1147670631">
    <w:abstractNumId w:val="13"/>
  </w:num>
  <w:num w:numId="30" w16cid:durableId="355932271">
    <w:abstractNumId w:val="0"/>
  </w:num>
  <w:num w:numId="31" w16cid:durableId="1458454855">
    <w:abstractNumId w:val="1"/>
  </w:num>
  <w:num w:numId="32" w16cid:durableId="23601424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proofState w:spelling="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F27B5"/>
    <w:rsid w:val="00006150"/>
    <w:rsid w:val="000120C2"/>
    <w:rsid w:val="00015CA1"/>
    <w:rsid w:val="0002343B"/>
    <w:rsid w:val="000329D4"/>
    <w:rsid w:val="00034C58"/>
    <w:rsid w:val="00035DA9"/>
    <w:rsid w:val="00036C81"/>
    <w:rsid w:val="00040552"/>
    <w:rsid w:val="00040B1E"/>
    <w:rsid w:val="000415B0"/>
    <w:rsid w:val="00052B53"/>
    <w:rsid w:val="00055A3E"/>
    <w:rsid w:val="00056E6D"/>
    <w:rsid w:val="000600DC"/>
    <w:rsid w:val="000602D6"/>
    <w:rsid w:val="000705EE"/>
    <w:rsid w:val="000822E7"/>
    <w:rsid w:val="00091018"/>
    <w:rsid w:val="000911C7"/>
    <w:rsid w:val="00092756"/>
    <w:rsid w:val="000958BF"/>
    <w:rsid w:val="000A2A66"/>
    <w:rsid w:val="000B2693"/>
    <w:rsid w:val="000C7E3C"/>
    <w:rsid w:val="000D0380"/>
    <w:rsid w:val="000D7794"/>
    <w:rsid w:val="000F3200"/>
    <w:rsid w:val="00101E32"/>
    <w:rsid w:val="00104060"/>
    <w:rsid w:val="00110635"/>
    <w:rsid w:val="001168AA"/>
    <w:rsid w:val="00116EFA"/>
    <w:rsid w:val="0012194D"/>
    <w:rsid w:val="001270F3"/>
    <w:rsid w:val="001326E5"/>
    <w:rsid w:val="00132840"/>
    <w:rsid w:val="00143AC6"/>
    <w:rsid w:val="0015291B"/>
    <w:rsid w:val="001557B3"/>
    <w:rsid w:val="00155ACC"/>
    <w:rsid w:val="00166FAE"/>
    <w:rsid w:val="0017240D"/>
    <w:rsid w:val="0017340E"/>
    <w:rsid w:val="0018491E"/>
    <w:rsid w:val="001919EF"/>
    <w:rsid w:val="00196424"/>
    <w:rsid w:val="001A5DD9"/>
    <w:rsid w:val="001C2F50"/>
    <w:rsid w:val="001C7FC5"/>
    <w:rsid w:val="001D1BDD"/>
    <w:rsid w:val="001D3282"/>
    <w:rsid w:val="001E5CA8"/>
    <w:rsid w:val="001F71F3"/>
    <w:rsid w:val="00214CA8"/>
    <w:rsid w:val="00223F9A"/>
    <w:rsid w:val="00224290"/>
    <w:rsid w:val="0022549E"/>
    <w:rsid w:val="00231101"/>
    <w:rsid w:val="00235A6F"/>
    <w:rsid w:val="00245E41"/>
    <w:rsid w:val="00247009"/>
    <w:rsid w:val="0025551F"/>
    <w:rsid w:val="0026249D"/>
    <w:rsid w:val="00267B9F"/>
    <w:rsid w:val="0028503C"/>
    <w:rsid w:val="00285EA5"/>
    <w:rsid w:val="00291F9D"/>
    <w:rsid w:val="002B5122"/>
    <w:rsid w:val="002B6218"/>
    <w:rsid w:val="002B6E88"/>
    <w:rsid w:val="002C6A24"/>
    <w:rsid w:val="002D0E59"/>
    <w:rsid w:val="002D16EA"/>
    <w:rsid w:val="002D4F62"/>
    <w:rsid w:val="002D5905"/>
    <w:rsid w:val="002D59B5"/>
    <w:rsid w:val="002E61DF"/>
    <w:rsid w:val="00325458"/>
    <w:rsid w:val="00334D26"/>
    <w:rsid w:val="00335ACC"/>
    <w:rsid w:val="00344DE2"/>
    <w:rsid w:val="00376765"/>
    <w:rsid w:val="003876B0"/>
    <w:rsid w:val="003907FC"/>
    <w:rsid w:val="003A1E44"/>
    <w:rsid w:val="003A21AF"/>
    <w:rsid w:val="003B504D"/>
    <w:rsid w:val="003B5267"/>
    <w:rsid w:val="003E24C2"/>
    <w:rsid w:val="00414A36"/>
    <w:rsid w:val="00420E37"/>
    <w:rsid w:val="0042543F"/>
    <w:rsid w:val="00430F21"/>
    <w:rsid w:val="00443E2B"/>
    <w:rsid w:val="0044669E"/>
    <w:rsid w:val="00454371"/>
    <w:rsid w:val="0045509E"/>
    <w:rsid w:val="00466D0B"/>
    <w:rsid w:val="00473A62"/>
    <w:rsid w:val="0048276B"/>
    <w:rsid w:val="0048435D"/>
    <w:rsid w:val="004A1D01"/>
    <w:rsid w:val="004B3D1E"/>
    <w:rsid w:val="004C50B7"/>
    <w:rsid w:val="004D1649"/>
    <w:rsid w:val="004D6E4B"/>
    <w:rsid w:val="004F2D21"/>
    <w:rsid w:val="004F644B"/>
    <w:rsid w:val="004F797D"/>
    <w:rsid w:val="004F7F8D"/>
    <w:rsid w:val="00500D08"/>
    <w:rsid w:val="00501473"/>
    <w:rsid w:val="0050200C"/>
    <w:rsid w:val="0050342A"/>
    <w:rsid w:val="0051296C"/>
    <w:rsid w:val="00513A4A"/>
    <w:rsid w:val="00514703"/>
    <w:rsid w:val="005162B1"/>
    <w:rsid w:val="00520481"/>
    <w:rsid w:val="005242BE"/>
    <w:rsid w:val="0053312A"/>
    <w:rsid w:val="00535929"/>
    <w:rsid w:val="00536F46"/>
    <w:rsid w:val="00546EC5"/>
    <w:rsid w:val="00555775"/>
    <w:rsid w:val="00561481"/>
    <w:rsid w:val="00573A20"/>
    <w:rsid w:val="00575664"/>
    <w:rsid w:val="005857A0"/>
    <w:rsid w:val="00587890"/>
    <w:rsid w:val="00595747"/>
    <w:rsid w:val="005A2163"/>
    <w:rsid w:val="005A3009"/>
    <w:rsid w:val="005A4284"/>
    <w:rsid w:val="005B1CB0"/>
    <w:rsid w:val="005B57C4"/>
    <w:rsid w:val="005B5BBF"/>
    <w:rsid w:val="005B68C4"/>
    <w:rsid w:val="005C189A"/>
    <w:rsid w:val="005C1F4D"/>
    <w:rsid w:val="005D46B8"/>
    <w:rsid w:val="005E3B40"/>
    <w:rsid w:val="005E49F7"/>
    <w:rsid w:val="005E735F"/>
    <w:rsid w:val="00602D18"/>
    <w:rsid w:val="00620572"/>
    <w:rsid w:val="0062153D"/>
    <w:rsid w:val="00624578"/>
    <w:rsid w:val="006412AB"/>
    <w:rsid w:val="006425C6"/>
    <w:rsid w:val="00661FB4"/>
    <w:rsid w:val="006704DA"/>
    <w:rsid w:val="0068222F"/>
    <w:rsid w:val="00682A5C"/>
    <w:rsid w:val="00687901"/>
    <w:rsid w:val="00691B36"/>
    <w:rsid w:val="006A6BF3"/>
    <w:rsid w:val="006B53CD"/>
    <w:rsid w:val="006B7D62"/>
    <w:rsid w:val="006C386D"/>
    <w:rsid w:val="006E220D"/>
    <w:rsid w:val="006E246B"/>
    <w:rsid w:val="006E3131"/>
    <w:rsid w:val="006E538A"/>
    <w:rsid w:val="006F166A"/>
    <w:rsid w:val="006F27B5"/>
    <w:rsid w:val="006F2CD4"/>
    <w:rsid w:val="006F2F0F"/>
    <w:rsid w:val="006F3100"/>
    <w:rsid w:val="006F7E3B"/>
    <w:rsid w:val="007103B0"/>
    <w:rsid w:val="007129B0"/>
    <w:rsid w:val="00712A69"/>
    <w:rsid w:val="00726407"/>
    <w:rsid w:val="00732CE1"/>
    <w:rsid w:val="0074407A"/>
    <w:rsid w:val="00744ECF"/>
    <w:rsid w:val="007451F3"/>
    <w:rsid w:val="0075020E"/>
    <w:rsid w:val="00757D7A"/>
    <w:rsid w:val="0076221B"/>
    <w:rsid w:val="00762AF0"/>
    <w:rsid w:val="0076652B"/>
    <w:rsid w:val="007725C3"/>
    <w:rsid w:val="00774095"/>
    <w:rsid w:val="00783AEA"/>
    <w:rsid w:val="00783ED9"/>
    <w:rsid w:val="007A1A13"/>
    <w:rsid w:val="007B62C1"/>
    <w:rsid w:val="007C72F2"/>
    <w:rsid w:val="007D4914"/>
    <w:rsid w:val="007D6303"/>
    <w:rsid w:val="007F2AA0"/>
    <w:rsid w:val="008016BC"/>
    <w:rsid w:val="00803F8F"/>
    <w:rsid w:val="00811EF4"/>
    <w:rsid w:val="00817921"/>
    <w:rsid w:val="00824300"/>
    <w:rsid w:val="00826C9A"/>
    <w:rsid w:val="00832377"/>
    <w:rsid w:val="008449B8"/>
    <w:rsid w:val="008662C7"/>
    <w:rsid w:val="00866967"/>
    <w:rsid w:val="00874A73"/>
    <w:rsid w:val="00890D7E"/>
    <w:rsid w:val="008975E2"/>
    <w:rsid w:val="008A0AB9"/>
    <w:rsid w:val="008A0B2B"/>
    <w:rsid w:val="008B52DA"/>
    <w:rsid w:val="008C2AFC"/>
    <w:rsid w:val="008D3EA3"/>
    <w:rsid w:val="008D7F1F"/>
    <w:rsid w:val="008E0789"/>
    <w:rsid w:val="008E27E7"/>
    <w:rsid w:val="008E3C5F"/>
    <w:rsid w:val="008E3F64"/>
    <w:rsid w:val="008E7537"/>
    <w:rsid w:val="008F79BB"/>
    <w:rsid w:val="00906C8C"/>
    <w:rsid w:val="00914FF9"/>
    <w:rsid w:val="00917EAC"/>
    <w:rsid w:val="009211C1"/>
    <w:rsid w:val="009224AF"/>
    <w:rsid w:val="00942EF8"/>
    <w:rsid w:val="00946EC2"/>
    <w:rsid w:val="00974422"/>
    <w:rsid w:val="00975C78"/>
    <w:rsid w:val="00983F54"/>
    <w:rsid w:val="00991937"/>
    <w:rsid w:val="009A4420"/>
    <w:rsid w:val="009A5C06"/>
    <w:rsid w:val="009B4D36"/>
    <w:rsid w:val="009C2AC7"/>
    <w:rsid w:val="009C4335"/>
    <w:rsid w:val="009D661A"/>
    <w:rsid w:val="009E66CC"/>
    <w:rsid w:val="00A04E3B"/>
    <w:rsid w:val="00A067D5"/>
    <w:rsid w:val="00A07E45"/>
    <w:rsid w:val="00A205C4"/>
    <w:rsid w:val="00A22986"/>
    <w:rsid w:val="00A33E3B"/>
    <w:rsid w:val="00A42A21"/>
    <w:rsid w:val="00A451F9"/>
    <w:rsid w:val="00A512E1"/>
    <w:rsid w:val="00A67E36"/>
    <w:rsid w:val="00A70F12"/>
    <w:rsid w:val="00A73D84"/>
    <w:rsid w:val="00A827AD"/>
    <w:rsid w:val="00A87D23"/>
    <w:rsid w:val="00A903F8"/>
    <w:rsid w:val="00A9164E"/>
    <w:rsid w:val="00AA31A3"/>
    <w:rsid w:val="00AD3007"/>
    <w:rsid w:val="00AE61B2"/>
    <w:rsid w:val="00AE6787"/>
    <w:rsid w:val="00AF09D1"/>
    <w:rsid w:val="00AF4574"/>
    <w:rsid w:val="00AF7204"/>
    <w:rsid w:val="00B031E9"/>
    <w:rsid w:val="00B03E73"/>
    <w:rsid w:val="00B04FDE"/>
    <w:rsid w:val="00B0732E"/>
    <w:rsid w:val="00B2212B"/>
    <w:rsid w:val="00B238F3"/>
    <w:rsid w:val="00B30783"/>
    <w:rsid w:val="00B33D79"/>
    <w:rsid w:val="00B347F9"/>
    <w:rsid w:val="00B3677A"/>
    <w:rsid w:val="00B414B0"/>
    <w:rsid w:val="00B46493"/>
    <w:rsid w:val="00B5057B"/>
    <w:rsid w:val="00B72B9F"/>
    <w:rsid w:val="00B75E4B"/>
    <w:rsid w:val="00B771D9"/>
    <w:rsid w:val="00B94C2D"/>
    <w:rsid w:val="00B96E8F"/>
    <w:rsid w:val="00BA099D"/>
    <w:rsid w:val="00BA5B22"/>
    <w:rsid w:val="00BA63FA"/>
    <w:rsid w:val="00BB13FB"/>
    <w:rsid w:val="00BB3A7B"/>
    <w:rsid w:val="00BC0839"/>
    <w:rsid w:val="00BF11E5"/>
    <w:rsid w:val="00BF256F"/>
    <w:rsid w:val="00BF3D2B"/>
    <w:rsid w:val="00C00D55"/>
    <w:rsid w:val="00C04F70"/>
    <w:rsid w:val="00C105AE"/>
    <w:rsid w:val="00C171A0"/>
    <w:rsid w:val="00C22658"/>
    <w:rsid w:val="00C30379"/>
    <w:rsid w:val="00C3116B"/>
    <w:rsid w:val="00C31B97"/>
    <w:rsid w:val="00C31D7D"/>
    <w:rsid w:val="00C32D54"/>
    <w:rsid w:val="00C43757"/>
    <w:rsid w:val="00C51908"/>
    <w:rsid w:val="00C51EC4"/>
    <w:rsid w:val="00C53A00"/>
    <w:rsid w:val="00C53B77"/>
    <w:rsid w:val="00C55C12"/>
    <w:rsid w:val="00C6404A"/>
    <w:rsid w:val="00C64773"/>
    <w:rsid w:val="00C676A0"/>
    <w:rsid w:val="00C75EAF"/>
    <w:rsid w:val="00C76272"/>
    <w:rsid w:val="00C81A44"/>
    <w:rsid w:val="00C94935"/>
    <w:rsid w:val="00CA374E"/>
    <w:rsid w:val="00CA6418"/>
    <w:rsid w:val="00CB3807"/>
    <w:rsid w:val="00CB5D06"/>
    <w:rsid w:val="00CD2502"/>
    <w:rsid w:val="00CD3438"/>
    <w:rsid w:val="00CD3E47"/>
    <w:rsid w:val="00CD6E09"/>
    <w:rsid w:val="00CF3DD3"/>
    <w:rsid w:val="00D132BA"/>
    <w:rsid w:val="00D13D2E"/>
    <w:rsid w:val="00D17E2F"/>
    <w:rsid w:val="00D409ED"/>
    <w:rsid w:val="00D6227F"/>
    <w:rsid w:val="00D6523A"/>
    <w:rsid w:val="00D80A3D"/>
    <w:rsid w:val="00D843F7"/>
    <w:rsid w:val="00D877E9"/>
    <w:rsid w:val="00D90510"/>
    <w:rsid w:val="00D9102B"/>
    <w:rsid w:val="00D95B78"/>
    <w:rsid w:val="00D96F36"/>
    <w:rsid w:val="00DA11D5"/>
    <w:rsid w:val="00DB2393"/>
    <w:rsid w:val="00DB2818"/>
    <w:rsid w:val="00DD7D45"/>
    <w:rsid w:val="00DE7A89"/>
    <w:rsid w:val="00E0493A"/>
    <w:rsid w:val="00E05A85"/>
    <w:rsid w:val="00E10A45"/>
    <w:rsid w:val="00E13260"/>
    <w:rsid w:val="00E21647"/>
    <w:rsid w:val="00E23796"/>
    <w:rsid w:val="00E25F8C"/>
    <w:rsid w:val="00E30C93"/>
    <w:rsid w:val="00E37F53"/>
    <w:rsid w:val="00E5051D"/>
    <w:rsid w:val="00E55F41"/>
    <w:rsid w:val="00E56D65"/>
    <w:rsid w:val="00E81702"/>
    <w:rsid w:val="00E860D0"/>
    <w:rsid w:val="00E901F3"/>
    <w:rsid w:val="00E94600"/>
    <w:rsid w:val="00EA3DC4"/>
    <w:rsid w:val="00EA7098"/>
    <w:rsid w:val="00EB122C"/>
    <w:rsid w:val="00EB4E92"/>
    <w:rsid w:val="00EC4B99"/>
    <w:rsid w:val="00EE780D"/>
    <w:rsid w:val="00EF4509"/>
    <w:rsid w:val="00EF47DE"/>
    <w:rsid w:val="00EF6C58"/>
    <w:rsid w:val="00F010F1"/>
    <w:rsid w:val="00F04BB4"/>
    <w:rsid w:val="00F07539"/>
    <w:rsid w:val="00F10065"/>
    <w:rsid w:val="00F176E2"/>
    <w:rsid w:val="00F206FF"/>
    <w:rsid w:val="00F23322"/>
    <w:rsid w:val="00F3409E"/>
    <w:rsid w:val="00F40531"/>
    <w:rsid w:val="00F422AF"/>
    <w:rsid w:val="00F45415"/>
    <w:rsid w:val="00F46682"/>
    <w:rsid w:val="00F51F3A"/>
    <w:rsid w:val="00F57013"/>
    <w:rsid w:val="00F6296B"/>
    <w:rsid w:val="00F67AEB"/>
    <w:rsid w:val="00F73CA5"/>
    <w:rsid w:val="00FB044E"/>
    <w:rsid w:val="00FB2C3F"/>
    <w:rsid w:val="00FD0CC0"/>
    <w:rsid w:val="00FD67F9"/>
    <w:rsid w:val="00FF7B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1B6958"/>
  <w15:docId w15:val="{0FEE8198-5EE7-45DD-9802-B874A4898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3260"/>
    <w:pPr>
      <w:spacing w:after="0" w:line="240" w:lineRule="auto"/>
      <w:jc w:val="both"/>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rsid w:val="005857A0"/>
    <w:pPr>
      <w:ind w:left="720"/>
    </w:pPr>
    <w:rPr>
      <w:rFonts w:ascii="Courier New" w:hAnsi="Courier New"/>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4">
    <w:name w:val="R-14"/>
    <w:basedOn w:val="Normal"/>
    <w:autoRedefine/>
    <w:qFormat/>
    <w:rsid w:val="001168AA"/>
    <w:pPr>
      <w:ind w:left="1440" w:hanging="720"/>
      <w:jc w:val="left"/>
    </w:pPr>
    <w:rPr>
      <w:rFonts w:ascii="Courier New" w:hAnsi="Courier New"/>
      <w:sz w:val="28"/>
      <w:szCs w:val="24"/>
    </w:rPr>
  </w:style>
  <w:style w:type="paragraph" w:styleId="ListParagraph">
    <w:name w:val="List Paragraph"/>
    <w:basedOn w:val="Normal"/>
    <w:uiPriority w:val="34"/>
    <w:qFormat/>
    <w:rsid w:val="006F27B5"/>
    <w:pPr>
      <w:ind w:left="720"/>
      <w:contextualSpacing/>
    </w:pPr>
  </w:style>
  <w:style w:type="paragraph" w:styleId="Header">
    <w:name w:val="header"/>
    <w:basedOn w:val="Normal"/>
    <w:link w:val="HeaderChar"/>
    <w:uiPriority w:val="99"/>
    <w:unhideWhenUsed/>
    <w:rsid w:val="006F27B5"/>
    <w:pPr>
      <w:tabs>
        <w:tab w:val="center" w:pos="4680"/>
        <w:tab w:val="right" w:pos="9360"/>
      </w:tabs>
    </w:pPr>
  </w:style>
  <w:style w:type="character" w:customStyle="1" w:styleId="HeaderChar">
    <w:name w:val="Header Char"/>
    <w:basedOn w:val="DefaultParagraphFont"/>
    <w:link w:val="Header"/>
    <w:uiPriority w:val="99"/>
    <w:rsid w:val="006F27B5"/>
    <w:rPr>
      <w:rFonts w:eastAsia="Times New Roman" w:cs="Times New Roman"/>
      <w:sz w:val="40"/>
      <w:szCs w:val="20"/>
    </w:rPr>
  </w:style>
  <w:style w:type="paragraph" w:styleId="Footer">
    <w:name w:val="footer"/>
    <w:basedOn w:val="Normal"/>
    <w:link w:val="FooterChar"/>
    <w:unhideWhenUsed/>
    <w:rsid w:val="006F27B5"/>
    <w:pPr>
      <w:tabs>
        <w:tab w:val="center" w:pos="4680"/>
        <w:tab w:val="right" w:pos="9360"/>
      </w:tabs>
    </w:pPr>
  </w:style>
  <w:style w:type="character" w:customStyle="1" w:styleId="FooterChar">
    <w:name w:val="Footer Char"/>
    <w:basedOn w:val="DefaultParagraphFont"/>
    <w:link w:val="Footer"/>
    <w:uiPriority w:val="99"/>
    <w:rsid w:val="006F27B5"/>
    <w:rPr>
      <w:rFonts w:eastAsia="Times New Roman" w:cs="Times New Roman"/>
      <w:sz w:val="40"/>
      <w:szCs w:val="20"/>
    </w:rPr>
  </w:style>
  <w:style w:type="paragraph" w:styleId="BodyTextIndent">
    <w:name w:val="Body Text Indent"/>
    <w:basedOn w:val="Normal"/>
    <w:link w:val="BodyTextIndentChar"/>
    <w:rsid w:val="008F79BB"/>
    <w:pPr>
      <w:ind w:left="720"/>
    </w:pPr>
    <w:rPr>
      <w:rFonts w:cs="Arial"/>
      <w:szCs w:val="40"/>
    </w:rPr>
  </w:style>
  <w:style w:type="character" w:customStyle="1" w:styleId="BodyTextIndentChar">
    <w:name w:val="Body Text Indent Char"/>
    <w:basedOn w:val="DefaultParagraphFont"/>
    <w:link w:val="BodyTextIndent"/>
    <w:rsid w:val="008F79BB"/>
    <w:rPr>
      <w:rFonts w:eastAsia="Times New Roman" w:cs="Arial"/>
      <w:sz w:val="40"/>
      <w:szCs w:val="40"/>
    </w:rPr>
  </w:style>
  <w:style w:type="table" w:styleId="TableGrid">
    <w:name w:val="Table Grid"/>
    <w:basedOn w:val="TableNormal"/>
    <w:uiPriority w:val="59"/>
    <w:rsid w:val="00D13D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C04F70"/>
    <w:rPr>
      <w:sz w:val="16"/>
      <w:szCs w:val="16"/>
    </w:rPr>
  </w:style>
  <w:style w:type="paragraph" w:styleId="CommentText">
    <w:name w:val="annotation text"/>
    <w:basedOn w:val="Normal"/>
    <w:link w:val="CommentTextChar"/>
    <w:uiPriority w:val="99"/>
    <w:semiHidden/>
    <w:unhideWhenUsed/>
    <w:rsid w:val="00C04F70"/>
    <w:rPr>
      <w:sz w:val="20"/>
    </w:rPr>
  </w:style>
  <w:style w:type="character" w:customStyle="1" w:styleId="CommentTextChar">
    <w:name w:val="Comment Text Char"/>
    <w:basedOn w:val="DefaultParagraphFont"/>
    <w:link w:val="CommentText"/>
    <w:uiPriority w:val="99"/>
    <w:semiHidden/>
    <w:rsid w:val="00C04F70"/>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D1649"/>
    <w:rPr>
      <w:b/>
      <w:bCs/>
    </w:rPr>
  </w:style>
  <w:style w:type="character" w:customStyle="1" w:styleId="CommentSubjectChar">
    <w:name w:val="Comment Subject Char"/>
    <w:basedOn w:val="CommentTextChar"/>
    <w:link w:val="CommentSubject"/>
    <w:uiPriority w:val="99"/>
    <w:semiHidden/>
    <w:rsid w:val="004D1649"/>
    <w:rPr>
      <w:rFonts w:eastAsia="Times New Roman" w:cs="Times New Roman"/>
      <w:b/>
      <w:bCs/>
      <w:sz w:val="20"/>
      <w:szCs w:val="20"/>
    </w:rPr>
  </w:style>
  <w:style w:type="paragraph" w:styleId="Revision">
    <w:name w:val="Revision"/>
    <w:hidden/>
    <w:uiPriority w:val="99"/>
    <w:semiHidden/>
    <w:rsid w:val="004D1649"/>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4D1649"/>
    <w:rPr>
      <w:rFonts w:ascii="Tahoma" w:hAnsi="Tahoma" w:cs="Tahoma"/>
      <w:sz w:val="16"/>
      <w:szCs w:val="16"/>
    </w:rPr>
  </w:style>
  <w:style w:type="character" w:customStyle="1" w:styleId="BalloonTextChar">
    <w:name w:val="Balloon Text Char"/>
    <w:basedOn w:val="DefaultParagraphFont"/>
    <w:link w:val="BalloonText"/>
    <w:uiPriority w:val="99"/>
    <w:semiHidden/>
    <w:rsid w:val="004D164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091195">
      <w:bodyDiv w:val="1"/>
      <w:marLeft w:val="0"/>
      <w:marRight w:val="0"/>
      <w:marTop w:val="0"/>
      <w:marBottom w:val="0"/>
      <w:divBdr>
        <w:top w:val="none" w:sz="0" w:space="0" w:color="auto"/>
        <w:left w:val="none" w:sz="0" w:space="0" w:color="auto"/>
        <w:bottom w:val="none" w:sz="0" w:space="0" w:color="auto"/>
        <w:right w:val="none" w:sz="0" w:space="0" w:color="auto"/>
      </w:divBdr>
      <w:divsChild>
        <w:div w:id="38601171">
          <w:marLeft w:val="0"/>
          <w:marRight w:val="0"/>
          <w:marTop w:val="0"/>
          <w:marBottom w:val="240"/>
          <w:divBdr>
            <w:top w:val="none" w:sz="0" w:space="0" w:color="auto"/>
            <w:left w:val="none" w:sz="0" w:space="0" w:color="auto"/>
            <w:bottom w:val="none" w:sz="0" w:space="0" w:color="auto"/>
            <w:right w:val="none" w:sz="0" w:space="0" w:color="auto"/>
          </w:divBdr>
        </w:div>
      </w:divsChild>
    </w:div>
    <w:div w:id="663362628">
      <w:bodyDiv w:val="1"/>
      <w:marLeft w:val="0"/>
      <w:marRight w:val="0"/>
      <w:marTop w:val="0"/>
      <w:marBottom w:val="0"/>
      <w:divBdr>
        <w:top w:val="none" w:sz="0" w:space="0" w:color="auto"/>
        <w:left w:val="none" w:sz="0" w:space="0" w:color="auto"/>
        <w:bottom w:val="none" w:sz="0" w:space="0" w:color="auto"/>
        <w:right w:val="none" w:sz="0" w:space="0" w:color="auto"/>
      </w:divBdr>
      <w:divsChild>
        <w:div w:id="453911262">
          <w:marLeft w:val="0"/>
          <w:marRight w:val="0"/>
          <w:marTop w:val="0"/>
          <w:marBottom w:val="240"/>
          <w:divBdr>
            <w:top w:val="none" w:sz="0" w:space="0" w:color="auto"/>
            <w:left w:val="none" w:sz="0" w:space="0" w:color="auto"/>
            <w:bottom w:val="none" w:sz="0" w:space="0" w:color="auto"/>
            <w:right w:val="none" w:sz="0" w:space="0" w:color="auto"/>
          </w:divBdr>
        </w:div>
      </w:divsChild>
    </w:div>
    <w:div w:id="1673878386">
      <w:bodyDiv w:val="1"/>
      <w:marLeft w:val="0"/>
      <w:marRight w:val="0"/>
      <w:marTop w:val="0"/>
      <w:marBottom w:val="0"/>
      <w:divBdr>
        <w:top w:val="none" w:sz="0" w:space="0" w:color="auto"/>
        <w:left w:val="none" w:sz="0" w:space="0" w:color="auto"/>
        <w:bottom w:val="none" w:sz="0" w:space="0" w:color="auto"/>
        <w:right w:val="none" w:sz="0" w:space="0" w:color="auto"/>
      </w:divBdr>
      <w:divsChild>
        <w:div w:id="1999920641">
          <w:marLeft w:val="0"/>
          <w:marRight w:val="0"/>
          <w:marTop w:val="0"/>
          <w:marBottom w:val="240"/>
          <w:divBdr>
            <w:top w:val="none" w:sz="0" w:space="0" w:color="auto"/>
            <w:left w:val="none" w:sz="0" w:space="0" w:color="auto"/>
            <w:bottom w:val="none" w:sz="0" w:space="0" w:color="auto"/>
            <w:right w:val="none" w:sz="0" w:space="0" w:color="auto"/>
          </w:divBdr>
        </w:div>
      </w:divsChild>
    </w:div>
    <w:div w:id="1813592900">
      <w:bodyDiv w:val="1"/>
      <w:marLeft w:val="0"/>
      <w:marRight w:val="0"/>
      <w:marTop w:val="0"/>
      <w:marBottom w:val="0"/>
      <w:divBdr>
        <w:top w:val="none" w:sz="0" w:space="0" w:color="auto"/>
        <w:left w:val="none" w:sz="0" w:space="0" w:color="auto"/>
        <w:bottom w:val="none" w:sz="0" w:space="0" w:color="auto"/>
        <w:right w:val="none" w:sz="0" w:space="0" w:color="auto"/>
      </w:divBdr>
      <w:divsChild>
        <w:div w:id="425350156">
          <w:marLeft w:val="0"/>
          <w:marRight w:val="0"/>
          <w:marTop w:val="0"/>
          <w:marBottom w:val="240"/>
          <w:divBdr>
            <w:top w:val="none" w:sz="0" w:space="0" w:color="auto"/>
            <w:left w:val="none" w:sz="0" w:space="0" w:color="auto"/>
            <w:bottom w:val="none" w:sz="0" w:space="0" w:color="auto"/>
            <w:right w:val="none" w:sz="0" w:space="0" w:color="auto"/>
          </w:divBdr>
        </w:div>
      </w:divsChild>
    </w:div>
    <w:div w:id="2000035165">
      <w:bodyDiv w:val="1"/>
      <w:marLeft w:val="0"/>
      <w:marRight w:val="0"/>
      <w:marTop w:val="0"/>
      <w:marBottom w:val="0"/>
      <w:divBdr>
        <w:top w:val="none" w:sz="0" w:space="0" w:color="auto"/>
        <w:left w:val="none" w:sz="0" w:space="0" w:color="auto"/>
        <w:bottom w:val="none" w:sz="0" w:space="0" w:color="auto"/>
        <w:right w:val="none" w:sz="0" w:space="0" w:color="auto"/>
      </w:divBdr>
      <w:divsChild>
        <w:div w:id="817964421">
          <w:marLeft w:val="0"/>
          <w:marRight w:val="0"/>
          <w:marTop w:val="0"/>
          <w:marBottom w:val="240"/>
          <w:divBdr>
            <w:top w:val="none" w:sz="0" w:space="0" w:color="auto"/>
            <w:left w:val="none" w:sz="0" w:space="0" w:color="auto"/>
            <w:bottom w:val="none" w:sz="0" w:space="0" w:color="auto"/>
            <w:right w:val="none" w:sz="0" w:space="0" w:color="auto"/>
          </w:divBdr>
        </w:div>
      </w:divsChild>
    </w:div>
    <w:div w:id="2121141029">
      <w:bodyDiv w:val="1"/>
      <w:marLeft w:val="0"/>
      <w:marRight w:val="0"/>
      <w:marTop w:val="0"/>
      <w:marBottom w:val="0"/>
      <w:divBdr>
        <w:top w:val="none" w:sz="0" w:space="0" w:color="auto"/>
        <w:left w:val="none" w:sz="0" w:space="0" w:color="auto"/>
        <w:bottom w:val="none" w:sz="0" w:space="0" w:color="auto"/>
        <w:right w:val="none" w:sz="0" w:space="0" w:color="auto"/>
      </w:divBdr>
      <w:divsChild>
        <w:div w:id="1153717360">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59C4A5-7E0E-45DE-987E-64CEFAA28A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9</TotalTime>
  <Pages>16</Pages>
  <Words>1994</Words>
  <Characters>11369</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13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2</dc:creator>
  <cp:lastModifiedBy>Christopher Bilder</cp:lastModifiedBy>
  <cp:revision>35</cp:revision>
  <dcterms:created xsi:type="dcterms:W3CDTF">2022-12-28T16:10:00Z</dcterms:created>
  <dcterms:modified xsi:type="dcterms:W3CDTF">2023-01-13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